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2"/>
  </p:sldMasterIdLst>
  <p:notesMasterIdLst>
    <p:notesMasterId r:id="rId27"/>
  </p:notesMasterIdLst>
  <p:sldIdLst>
    <p:sldId id="313" r:id="rId3"/>
    <p:sldId id="407" r:id="rId4"/>
    <p:sldId id="301" r:id="rId5"/>
    <p:sldId id="406" r:id="rId6"/>
    <p:sldId id="392" r:id="rId7"/>
    <p:sldId id="393" r:id="rId8"/>
    <p:sldId id="309" r:id="rId9"/>
    <p:sldId id="310" r:id="rId10"/>
    <p:sldId id="394" r:id="rId11"/>
    <p:sldId id="395" r:id="rId12"/>
    <p:sldId id="396" r:id="rId13"/>
    <p:sldId id="397" r:id="rId14"/>
    <p:sldId id="408" r:id="rId15"/>
    <p:sldId id="325" r:id="rId16"/>
    <p:sldId id="326" r:id="rId17"/>
    <p:sldId id="327" r:id="rId18"/>
    <p:sldId id="398" r:id="rId19"/>
    <p:sldId id="399" r:id="rId20"/>
    <p:sldId id="400" r:id="rId21"/>
    <p:sldId id="402" r:id="rId22"/>
    <p:sldId id="403" r:id="rId23"/>
    <p:sldId id="404" r:id="rId24"/>
    <p:sldId id="405" r:id="rId25"/>
    <p:sldId id="341" r:id="rId26"/>
  </p:sldIdLst>
  <p:sldSz cx="24384000" cy="13716000"/>
  <p:notesSz cx="6858000" cy="9144000"/>
  <p:custDataLst>
    <p:tags r:id="rId28"/>
  </p:custDataLst>
  <p:defaultTextStyle>
    <a:defPPr>
      <a:defRPr lang="en-US"/>
    </a:defPPr>
    <a:lvl1pPr marL="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39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415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805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83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22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61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635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025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27">
          <p15:clr>
            <a:srgbClr val="A4A3A4"/>
          </p15:clr>
        </p15:guide>
        <p15:guide id="2" pos="75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18">
          <p15:clr>
            <a:srgbClr val="A4A3A4"/>
          </p15:clr>
        </p15:guide>
        <p15:guide id="2" pos="212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487"/>
    <a:srgbClr val="D60093"/>
    <a:srgbClr val="0000FF"/>
    <a:srgbClr val="008000"/>
    <a:srgbClr val="135F82"/>
    <a:srgbClr val="270F6B"/>
    <a:srgbClr val="3333FF"/>
    <a:srgbClr val="FFA700"/>
    <a:srgbClr val="242452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2" autoAdjust="0"/>
    <p:restoredTop sz="94139" autoAdjust="0"/>
  </p:normalViewPr>
  <p:slideViewPr>
    <p:cSldViewPr>
      <p:cViewPr varScale="1">
        <p:scale>
          <a:sx n="32" d="100"/>
          <a:sy n="32" d="100"/>
        </p:scale>
        <p:origin x="390" y="90"/>
      </p:cViewPr>
      <p:guideLst>
        <p:guide orient="horz" pos="4227"/>
        <p:guide pos="7544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18"/>
        <p:guide pos="212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39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415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805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83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22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61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635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025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810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t>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/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2" name="Freeform 9"/>
            <p:cNvSpPr/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/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6" name="Freeform 17"/>
            <p:cNvSpPr/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7" name="Freeform 18"/>
            <p:cNvSpPr/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9" name="Freeform 20"/>
            <p:cNvSpPr/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0" name="Freeform 21"/>
            <p:cNvSpPr/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1" name="Freeform 22"/>
            <p:cNvSpPr/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2" name="Freeform 23"/>
            <p:cNvSpPr/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3" name="Freeform 24"/>
            <p:cNvSpPr/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6" name="Freeform 27"/>
            <p:cNvSpPr/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7" name="Freeform 28"/>
            <p:cNvSpPr/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t>9/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/>
          <p:cNvSpPr txBox="1"/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</a:ln>
          <a:effectLst/>
        </p:spPr>
        <p:txBody>
          <a:bodyPr vert="horz" wrap="square" lIns="91428" tIns="45714" rIns="91428" bIns="45714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t>9/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vungo\Downloads\PP%20S&#193;CH%20M&#7898;I%20T&#7852;P%20HU&#7844;N\Khoi%20dong%20Prabol%2024%2010%20Th&#7847;y%20Chu%20T&#7845;n.mp4" TargetMode="External"/><Relationship Id="rId1" Type="http://schemas.microsoft.com/office/2007/relationships/media" Target="file:///C:\Users\vungo\Downloads\PP%20S&#193;CH%20M&#7898;I%20T&#7852;P%20HU&#7844;N\Khoi%20dong%20Prabol%2024%2010%20Th&#7847;y%20Chu%20T&#7845;n.mp4" TargetMode="External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7" Type="http://schemas.openxmlformats.org/officeDocument/2006/relationships/image" Target="../media/image4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20.png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0.png"/><Relationship Id="rId4" Type="http://schemas.openxmlformats.org/officeDocument/2006/relationships/image" Target="../media/image15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microsoft.com/office/2007/relationships/hdphoto" Target="../media/hdphoto1.wdp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56165" y="259049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55924" y="2691490"/>
            <a:ext cx="1351632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en-US" altLang="vi-VN" sz="4800" b="1" dirty="0">
                <a:solidFill>
                  <a:srgbClr val="FFFF00"/>
                </a:solidFill>
                <a:latin typeface="+mj-lt"/>
              </a:rPr>
              <a:t>III: HÀM SỐ VÀ ĐỒ THỊ</a:t>
            </a:r>
            <a:endParaRPr lang="en-US" altLang="vi-VN" sz="4800" b="1" dirty="0">
              <a:solidFill>
                <a:srgbClr val="FFFF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10363200" y="4343400"/>
            <a:ext cx="12459970" cy="87553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800" b="1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1. Hàm số và đồ thị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800" b="1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2. </a:t>
            </a:r>
            <a:r>
              <a:rPr lang="en-US" sz="4800" b="1" dirty="0" err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 số bậc hai. Đồ thị hàm số bậc hai và ứng dụng</a:t>
            </a:r>
            <a:endParaRPr lang="en-US" sz="4800" b="1" dirty="0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800" b="1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3. Dấu của tam thức bậc hai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800" b="1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+mn-ea"/>
              </a:rPr>
              <a:t>§4. Bất phương trình bậc hai một ẩn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800" b="1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+mn-ea"/>
              </a:rPr>
              <a:t>§5. Hai dạng phương trình quy về phương trình bậc hai</a:t>
            </a:r>
          </a:p>
        </p:txBody>
      </p:sp>
      <p:pic>
        <p:nvPicPr>
          <p:cNvPr id="100" name="Content Placeholder 99"/>
          <p:cNvPicPr>
            <a:picLocks noGrp="1"/>
          </p:cNvPicPr>
          <p:nvPr>
            <p:ph idx="1"/>
          </p:nvPr>
        </p:nvPicPr>
        <p:blipFill>
          <a:blip r:embed="rId2"/>
          <a:srcRect l="15641" t="4243" r="16584" b="4238"/>
          <a:stretch>
            <a:fillRect/>
          </a:stretch>
        </p:blipFill>
        <p:spPr>
          <a:xfrm>
            <a:off x="1144270" y="2138045"/>
            <a:ext cx="8301990" cy="111969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2" grpId="0" animBg="1"/>
      <p:bldP spid="12" grpId="1" animBg="1"/>
      <p:bldP spid="16" grpId="0" bldLvl="0" animBg="1"/>
      <p:bldP spid="16" grpId="1" animBg="1"/>
      <p:bldP spid="2" grpId="0"/>
      <p:bldP spid="2" grpId="1"/>
      <p:bldP spid="17" grpId="0" animBg="1"/>
      <p:bldP spid="17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838835" y="2406650"/>
            <a:ext cx="22325330" cy="3953510"/>
            <a:chOff x="1076414" y="4334859"/>
            <a:chExt cx="22325581" cy="3568169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  <a:grpFill/>
          </p:grpSpPr>
          <p:sp>
            <p:nvSpPr>
              <p:cNvPr id="24" name="Freeform 20"/>
              <p:cNvSpPr/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/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Freeform 47"/>
                <p:cNvSpPr/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Freeform 49"/>
                <p:cNvSpPr/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7" name="Freeform 55"/>
                <p:cNvSpPr/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480166" cy="72097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i</a:t>
                </a:r>
                <a:r>
                  <a:rPr lang="en-US" sz="46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ớ</a:t>
                </a:r>
                <a:endParaRPr lang="en-US" sz="46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1604645" y="3352800"/>
                <a:ext cx="20736560" cy="2489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ồ thị hàm số bậc hai </a:t>
                </a:r>
                <a14:m>
                  <m:oMath xmlns:m="http://schemas.openxmlformats.org/officeDocument/2006/math"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(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≠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là một đường cong parabol có đỉnh là điểm với tọa độ </a:t>
                </a:r>
                <a14:m>
                  <m:oMath xmlns:m="http://schemas.openxmlformats.org/officeDocument/2006/math">
                    <m:r>
                      <a:rPr lang="en-US" altLang="vi-VN" sz="44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(−</m:t>
                    </m:r>
                    <m:f>
                      <m:fPr>
                        <m:ctrlP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−</m:t>
                    </m:r>
                    <m:f>
                      <m:fPr>
                        <m:ctrlP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∆</m:t>
                        </m:r>
                      </m:num>
                      <m:den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𝟒</m:t>
                        </m:r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và trục đối xứng là đường </a:t>
                </a:r>
                <a14:m>
                  <m:oMath xmlns:m="http://schemas.openxmlformats.org/officeDocument/2006/math"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645" y="3352800"/>
                <a:ext cx="20736560" cy="2489977"/>
              </a:xfrm>
              <a:prstGeom prst="rect">
                <a:avLst/>
              </a:prstGeom>
              <a:blipFill>
                <a:blip r:embed="rId2"/>
                <a:stretch>
                  <a:fillRect l="-1176" b="-4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3" name="Group 54"/>
          <p:cNvGrpSpPr/>
          <p:nvPr/>
        </p:nvGrpSpPr>
        <p:grpSpPr>
          <a:xfrm>
            <a:off x="1336077" y="7355131"/>
            <a:ext cx="22106109" cy="3636084"/>
            <a:chOff x="1268078" y="3579402"/>
            <a:chExt cx="22106109" cy="3636084"/>
          </a:xfrm>
        </p:grpSpPr>
        <p:sp>
          <p:nvSpPr>
            <p:cNvPr id="95" name="Rounded Rectangle 94"/>
            <p:cNvSpPr/>
            <p:nvPr/>
          </p:nvSpPr>
          <p:spPr>
            <a:xfrm>
              <a:off x="1532360" y="3579402"/>
              <a:ext cx="21841827" cy="36360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9" name="Group 70"/>
            <p:cNvGrpSpPr/>
            <p:nvPr/>
          </p:nvGrpSpPr>
          <p:grpSpPr>
            <a:xfrm>
              <a:off x="1268078" y="3581027"/>
              <a:ext cx="787517" cy="764972"/>
              <a:chOff x="1311958" y="3581027"/>
              <a:chExt cx="787517" cy="764972"/>
            </a:xfrm>
          </p:grpSpPr>
          <p:sp>
            <p:nvSpPr>
              <p:cNvPr id="101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2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4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5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7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9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0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Freeform 25"/>
              <p:cNvSpPr/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26"/>
              <p:cNvSpPr/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27"/>
              <p:cNvSpPr/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28"/>
              <p:cNvSpPr/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29"/>
              <p:cNvSpPr/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30"/>
              <p:cNvSpPr/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31"/>
              <p:cNvSpPr/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33"/>
              <p:cNvSpPr/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34"/>
              <p:cNvSpPr/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83"/>
              <p:cNvSpPr txBox="1"/>
              <p:nvPr/>
            </p:nvSpPr>
            <p:spPr>
              <a:xfrm>
                <a:off x="1968500" y="8077200"/>
                <a:ext cx="20901025" cy="20148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1: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Nêu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parabol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2: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500" y="8077200"/>
                <a:ext cx="20901025" cy="2014847"/>
              </a:xfrm>
              <a:prstGeom prst="rect">
                <a:avLst/>
              </a:prstGeom>
              <a:blipFill>
                <a:blip r:embed="rId3"/>
                <a:stretch>
                  <a:fillRect l="-1196" b="-13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" name="Picture 2">
            <a:extLst>
              <a:ext uri="{FF2B5EF4-FFF2-40B4-BE49-F238E27FC236}">
                <a16:creationId xmlns:a16="http://schemas.microsoft.com/office/drawing/2014/main" id="{67B7F6EC-027D-4886-95E4-062D2B47E9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664" y="6748282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1"/>
      <p:bldP spid="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/>
          <p:cNvGrpSpPr/>
          <p:nvPr/>
        </p:nvGrpSpPr>
        <p:grpSpPr>
          <a:xfrm>
            <a:off x="685800" y="2474511"/>
            <a:ext cx="22779355" cy="10817309"/>
            <a:chOff x="1029261" y="1731189"/>
            <a:chExt cx="21841951" cy="1693000"/>
          </a:xfrm>
        </p:grpSpPr>
        <p:sp>
          <p:nvSpPr>
            <p:cNvPr id="54" name="Rounded Rectangle 53"/>
            <p:cNvSpPr/>
            <p:nvPr/>
          </p:nvSpPr>
          <p:spPr>
            <a:xfrm>
              <a:off x="1029261" y="1731189"/>
              <a:ext cx="21841951" cy="169300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1520981" y="1841542"/>
                  <a:ext cx="21080591" cy="2787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Quan sát đồ thị hàm số bậc hai </a:t>
                  </a:r>
                  <a14:m>
                    <m:oMath xmlns:m="http://schemas.openxmlformats.org/officeDocument/2006/math"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𝟐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𝟑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𝟐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𝟑</m:t>
                      </m:r>
                    </m:oMath>
                  </a14:m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 . Hãy điền các thông tin vào bảng</a:t>
                  </a: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0981" y="1841542"/>
                  <a:ext cx="21080591" cy="278742"/>
                </a:xfrm>
                <a:prstGeom prst="rect">
                  <a:avLst/>
                </a:prstGeom>
                <a:blipFill>
                  <a:blip r:embed="rId2"/>
                  <a:stretch>
                    <a:fillRect l="-1137" b="-154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/>
              <p:nvPr>
                <p:extLst>
                  <p:ext uri="{D42A27DB-BD31-4B8C-83A1-F6EECF244321}">
                    <p14:modId xmlns:p14="http://schemas.microsoft.com/office/powerpoint/2010/main" val="3654610694"/>
                  </p:ext>
                </p:extLst>
              </p:nvPr>
            </p:nvGraphicFramePr>
            <p:xfrm>
              <a:off x="1583055" y="5410200"/>
              <a:ext cx="20985480" cy="54197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021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9354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99847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1096010">
                    <a:tc row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àm</a:t>
                          </a:r>
                          <a: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ố</a:t>
                          </a: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ệ số a</a:t>
                          </a:r>
                        </a:p>
                      </a:txBody>
                      <a:tcPr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ính chất đồ thị</a:t>
                          </a:r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ính chất hàm số</a:t>
                          </a:r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322195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Bề lõm của đồ thị (quay lên/quay xuống)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ọa độ điểm cao nhất/thấp nhất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rục đối xứng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àm số đồng biến trên khoả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36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Hàm số nghịch biến trên khoảng</a:t>
                          </a:r>
                          <a:endParaRPr lang="en-US" sz="360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000760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000760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=−</m:t>
                                </m:r>
                                <m:sSup>
                                  <m:sSupPr>
                                    <m:ctrlP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/>
              <p:nvPr>
                <p:extLst>
                  <p:ext uri="{D42A27DB-BD31-4B8C-83A1-F6EECF244321}">
                    <p14:modId xmlns:p14="http://schemas.microsoft.com/office/powerpoint/2010/main" val="3654610694"/>
                  </p:ext>
                </p:extLst>
              </p:nvPr>
            </p:nvGraphicFramePr>
            <p:xfrm>
              <a:off x="1583055" y="5410200"/>
              <a:ext cx="20985480" cy="54197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021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9354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99847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1096010">
                    <a:tc row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àm</a:t>
                          </a:r>
                          <a: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ố</a:t>
                          </a: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ệ số a</a:t>
                          </a:r>
                        </a:p>
                      </a:txBody>
                      <a:tcPr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ính chất đồ thị</a:t>
                          </a:r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ính chất hàm số</a:t>
                          </a:r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322195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Bề lõm của đồ thị (quay lên/quay xuống)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ọa độ điểm cao nhất/thấp nhất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rục đối xứng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àm số đồng biến trên khoả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36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Hàm số nghịch biến trên khoảng</a:t>
                          </a:r>
                          <a:endParaRPr lang="en-US" sz="360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000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42" t="-349091" r="-388385" b="-1006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000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42" t="-451829" r="-388385" b="-12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4" name="TextBox 83"/>
          <p:cNvSpPr txBox="1"/>
          <p:nvPr/>
        </p:nvSpPr>
        <p:spPr>
          <a:xfrm>
            <a:off x="1295400" y="11277600"/>
            <a:ext cx="19842480" cy="1445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1.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ãy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nêu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khoảng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ĐB, NB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àm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ậc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ai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ổng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quát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?</a:t>
            </a:r>
          </a:p>
          <a:p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2.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ãy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lập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BBT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àm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âc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ai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ổng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quát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?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D1748AF-D9D9-4539-AEB2-661B6979053A}"/>
              </a:ext>
            </a:extLst>
          </p:cNvPr>
          <p:cNvGrpSpPr/>
          <p:nvPr/>
        </p:nvGrpSpPr>
        <p:grpSpPr>
          <a:xfrm>
            <a:off x="1198623" y="1992552"/>
            <a:ext cx="3090860" cy="940513"/>
            <a:chOff x="858229" y="2883907"/>
            <a:chExt cx="3090860" cy="940513"/>
          </a:xfrm>
        </p:grpSpPr>
        <p:sp>
          <p:nvSpPr>
            <p:cNvPr id="12" name="Freeform 20">
              <a:extLst>
                <a:ext uri="{FF2B5EF4-FFF2-40B4-BE49-F238E27FC236}">
                  <a16:creationId xmlns:a16="http://schemas.microsoft.com/office/drawing/2014/main" id="{E3266C9A-4B0F-433F-9039-8F0C13C0611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387321" y="2229840"/>
              <a:ext cx="793395" cy="2330141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744B82-EAD1-4CC9-88BA-06E403340630}"/>
                </a:ext>
              </a:extLst>
            </p:cNvPr>
            <p:cNvSpPr txBox="1"/>
            <p:nvPr/>
          </p:nvSpPr>
          <p:spPr>
            <a:xfrm>
              <a:off x="1796942" y="3005587"/>
              <a:ext cx="1856598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4" name="Group 70">
              <a:extLst>
                <a:ext uri="{FF2B5EF4-FFF2-40B4-BE49-F238E27FC236}">
                  <a16:creationId xmlns:a16="http://schemas.microsoft.com/office/drawing/2014/main" id="{F500A0C7-479C-404D-8F81-493FE2D47FE0}"/>
                </a:ext>
              </a:extLst>
            </p:cNvPr>
            <p:cNvGrpSpPr/>
            <p:nvPr/>
          </p:nvGrpSpPr>
          <p:grpSpPr>
            <a:xfrm>
              <a:off x="858229" y="2883907"/>
              <a:ext cx="950173" cy="940513"/>
              <a:chOff x="1311958" y="3405486"/>
              <a:chExt cx="950173" cy="940513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0B6D244-2FD7-42E6-B573-C7B78FFC2407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3">
                <a:extLst>
                  <a:ext uri="{FF2B5EF4-FFF2-40B4-BE49-F238E27FC236}">
                    <a16:creationId xmlns:a16="http://schemas.microsoft.com/office/drawing/2014/main" id="{7118C3C7-C047-4514-A4E0-10A4902D360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4">
                <a:extLst>
                  <a:ext uri="{FF2B5EF4-FFF2-40B4-BE49-F238E27FC236}">
                    <a16:creationId xmlns:a16="http://schemas.microsoft.com/office/drawing/2014/main" id="{1500F427-48CA-4259-B9C7-F1259C9B730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5">
                <a:extLst>
                  <a:ext uri="{FF2B5EF4-FFF2-40B4-BE49-F238E27FC236}">
                    <a16:creationId xmlns:a16="http://schemas.microsoft.com/office/drawing/2014/main" id="{68BE147B-69BF-4B7F-B43E-7691E536B5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6">
                <a:extLst>
                  <a:ext uri="{FF2B5EF4-FFF2-40B4-BE49-F238E27FC236}">
                    <a16:creationId xmlns:a16="http://schemas.microsoft.com/office/drawing/2014/main" id="{C6C95158-CFE6-4EA8-821C-6F1A69CC5D9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7">
                <a:extLst>
                  <a:ext uri="{FF2B5EF4-FFF2-40B4-BE49-F238E27FC236}">
                    <a16:creationId xmlns:a16="http://schemas.microsoft.com/office/drawing/2014/main" id="{BA40432A-9039-4BC4-8125-02FCD75C3BB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8">
                <a:extLst>
                  <a:ext uri="{FF2B5EF4-FFF2-40B4-BE49-F238E27FC236}">
                    <a16:creationId xmlns:a16="http://schemas.microsoft.com/office/drawing/2014/main" id="{CB0F5C44-6208-4235-AC09-26A449724C7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9">
                <a:extLst>
                  <a:ext uri="{FF2B5EF4-FFF2-40B4-BE49-F238E27FC236}">
                    <a16:creationId xmlns:a16="http://schemas.microsoft.com/office/drawing/2014/main" id="{726F1B1A-E6C2-496B-A5FA-42D02F0837C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0">
                <a:extLst>
                  <a:ext uri="{FF2B5EF4-FFF2-40B4-BE49-F238E27FC236}">
                    <a16:creationId xmlns:a16="http://schemas.microsoft.com/office/drawing/2014/main" id="{5739A77A-A6AD-4648-8F98-040171E475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1">
                <a:extLst>
                  <a:ext uri="{FF2B5EF4-FFF2-40B4-BE49-F238E27FC236}">
                    <a16:creationId xmlns:a16="http://schemas.microsoft.com/office/drawing/2014/main" id="{4C2214E8-3FCE-4B4D-A74A-A76C68781B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2">
                <a:extLst>
                  <a:ext uri="{FF2B5EF4-FFF2-40B4-BE49-F238E27FC236}">
                    <a16:creationId xmlns:a16="http://schemas.microsoft.com/office/drawing/2014/main" id="{1598F479-2B18-41DD-8080-02A2D71AAE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3">
                <a:extLst>
                  <a:ext uri="{FF2B5EF4-FFF2-40B4-BE49-F238E27FC236}">
                    <a16:creationId xmlns:a16="http://schemas.microsoft.com/office/drawing/2014/main" id="{125EDA36-E7DE-400C-B9B9-6ECDCF56FB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4">
                <a:extLst>
                  <a:ext uri="{FF2B5EF4-FFF2-40B4-BE49-F238E27FC236}">
                    <a16:creationId xmlns:a16="http://schemas.microsoft.com/office/drawing/2014/main" id="{DC3CFC08-515C-4396-8871-D7926A09B6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5">
                <a:extLst>
                  <a:ext uri="{FF2B5EF4-FFF2-40B4-BE49-F238E27FC236}">
                    <a16:creationId xmlns:a16="http://schemas.microsoft.com/office/drawing/2014/main" id="{FFDBB582-E9BB-413A-B81B-094322E50F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6">
                <a:extLst>
                  <a:ext uri="{FF2B5EF4-FFF2-40B4-BE49-F238E27FC236}">
                    <a16:creationId xmlns:a16="http://schemas.microsoft.com/office/drawing/2014/main" id="{1893F185-BF4A-40D0-B362-F621F3EDE1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7">
                <a:extLst>
                  <a:ext uri="{FF2B5EF4-FFF2-40B4-BE49-F238E27FC236}">
                    <a16:creationId xmlns:a16="http://schemas.microsoft.com/office/drawing/2014/main" id="{6CA61BF3-041E-4BB0-9661-F7E70FE225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8">
                <a:extLst>
                  <a:ext uri="{FF2B5EF4-FFF2-40B4-BE49-F238E27FC236}">
                    <a16:creationId xmlns:a16="http://schemas.microsoft.com/office/drawing/2014/main" id="{7434A256-1DD3-470F-9149-7283055CC1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9">
                <a:extLst>
                  <a:ext uri="{FF2B5EF4-FFF2-40B4-BE49-F238E27FC236}">
                    <a16:creationId xmlns:a16="http://schemas.microsoft.com/office/drawing/2014/main" id="{E9E170AF-E9D1-4D6C-A693-C6A61C071C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0">
                <a:extLst>
                  <a:ext uri="{FF2B5EF4-FFF2-40B4-BE49-F238E27FC236}">
                    <a16:creationId xmlns:a16="http://schemas.microsoft.com/office/drawing/2014/main" id="{6E012EBF-6EC0-4AFB-B521-A839E88D20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1">
                <a:extLst>
                  <a:ext uri="{FF2B5EF4-FFF2-40B4-BE49-F238E27FC236}">
                    <a16:creationId xmlns:a16="http://schemas.microsoft.com/office/drawing/2014/main" id="{FFAC669B-E9A2-4B82-BCD2-8DF274BC6B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2">
                <a:extLst>
                  <a:ext uri="{FF2B5EF4-FFF2-40B4-BE49-F238E27FC236}">
                    <a16:creationId xmlns:a16="http://schemas.microsoft.com/office/drawing/2014/main" id="{F00A7C28-7686-4AE5-B6CF-0DF51F1EE1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3">
                <a:extLst>
                  <a:ext uri="{FF2B5EF4-FFF2-40B4-BE49-F238E27FC236}">
                    <a16:creationId xmlns:a16="http://schemas.microsoft.com/office/drawing/2014/main" id="{213EE5C3-CEC6-447C-BD65-573ECF98C6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4">
                <a:extLst>
                  <a:ext uri="{FF2B5EF4-FFF2-40B4-BE49-F238E27FC236}">
                    <a16:creationId xmlns:a16="http://schemas.microsoft.com/office/drawing/2014/main" id="{C92B1DED-8F54-46C1-ADD4-48C5CA09C6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5">
                <a:extLst>
                  <a:ext uri="{FF2B5EF4-FFF2-40B4-BE49-F238E27FC236}">
                    <a16:creationId xmlns:a16="http://schemas.microsoft.com/office/drawing/2014/main" id="{C1F0310E-A21B-4424-838A-BE518A38D3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36">
                <a:extLst>
                  <a:ext uri="{FF2B5EF4-FFF2-40B4-BE49-F238E27FC236}">
                    <a16:creationId xmlns:a16="http://schemas.microsoft.com/office/drawing/2014/main" id="{522D8FBF-3D7A-4C7E-A9A2-B85334F8E4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4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0">
            <a:extLst>
              <a:ext uri="{FF2B5EF4-FFF2-40B4-BE49-F238E27FC236}">
                <a16:creationId xmlns:a16="http://schemas.microsoft.com/office/drawing/2014/main" id="{4505247C-0320-45C1-8D72-5E596946556E}"/>
              </a:ext>
            </a:extLst>
          </p:cNvPr>
          <p:cNvGrpSpPr/>
          <p:nvPr/>
        </p:nvGrpSpPr>
        <p:grpSpPr>
          <a:xfrm>
            <a:off x="1060533" y="1645919"/>
            <a:ext cx="22910158" cy="11460481"/>
            <a:chOff x="1240796" y="5867400"/>
            <a:chExt cx="21590647" cy="11389860"/>
          </a:xfrm>
        </p:grpSpPr>
        <p:sp>
          <p:nvSpPr>
            <p:cNvPr id="7" name="Rounded Rectangle 63">
              <a:extLst>
                <a:ext uri="{FF2B5EF4-FFF2-40B4-BE49-F238E27FC236}">
                  <a16:creationId xmlns:a16="http://schemas.microsoft.com/office/drawing/2014/main" id="{80BEF918-82D8-4036-9425-7059598C6943}"/>
                </a:ext>
              </a:extLst>
            </p:cNvPr>
            <p:cNvSpPr/>
            <p:nvPr/>
          </p:nvSpPr>
          <p:spPr>
            <a:xfrm>
              <a:off x="1240796" y="6340347"/>
              <a:ext cx="21590647" cy="1091691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60">
              <a:extLst>
                <a:ext uri="{FF2B5EF4-FFF2-40B4-BE49-F238E27FC236}">
                  <a16:creationId xmlns:a16="http://schemas.microsoft.com/office/drawing/2014/main" id="{370424D9-C95D-4372-814A-9BE9C7DDA59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7C6BE894-A737-4A5D-89BB-59D5A8BE44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A8BFAE5-69FD-4980-B329-42F57A972170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67">
                <a:extLst>
                  <a:ext uri="{FF2B5EF4-FFF2-40B4-BE49-F238E27FC236}">
                    <a16:creationId xmlns:a16="http://schemas.microsoft.com/office/drawing/2014/main" id="{34F50CA0-9083-4483-BB2E-9FB6B5CBE6A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id="{46D6506C-8FC7-4FBC-8F5F-6E36E65F95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5" name="Picture 4" descr="9">
            <a:extLst>
              <a:ext uri="{FF2B5EF4-FFF2-40B4-BE49-F238E27FC236}">
                <a16:creationId xmlns:a16="http://schemas.microsoft.com/office/drawing/2014/main" id="{DCD05C9A-1EC2-45BB-979F-5556A62D51C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4912" y="2661099"/>
            <a:ext cx="18821400" cy="99060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0">
            <a:extLst>
              <a:ext uri="{FF2B5EF4-FFF2-40B4-BE49-F238E27FC236}">
                <a16:creationId xmlns:a16="http://schemas.microsoft.com/office/drawing/2014/main" id="{F6AB75FF-2D19-4196-80F4-01C2602A9B81}"/>
              </a:ext>
            </a:extLst>
          </p:cNvPr>
          <p:cNvGrpSpPr/>
          <p:nvPr/>
        </p:nvGrpSpPr>
        <p:grpSpPr>
          <a:xfrm>
            <a:off x="398783" y="1783211"/>
            <a:ext cx="23586433" cy="11672311"/>
            <a:chOff x="995495" y="5867400"/>
            <a:chExt cx="21590647" cy="11141704"/>
          </a:xfrm>
        </p:grpSpPr>
        <p:sp>
          <p:nvSpPr>
            <p:cNvPr id="4" name="Rounded Rectangle 63">
              <a:extLst>
                <a:ext uri="{FF2B5EF4-FFF2-40B4-BE49-F238E27FC236}">
                  <a16:creationId xmlns:a16="http://schemas.microsoft.com/office/drawing/2014/main" id="{E9299CE5-6AB6-4801-A923-D23BFA7C7FBD}"/>
                </a:ext>
              </a:extLst>
            </p:cNvPr>
            <p:cNvSpPr/>
            <p:nvPr/>
          </p:nvSpPr>
          <p:spPr>
            <a:xfrm>
              <a:off x="995495" y="6092191"/>
              <a:ext cx="21590647" cy="1091691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60">
              <a:extLst>
                <a:ext uri="{FF2B5EF4-FFF2-40B4-BE49-F238E27FC236}">
                  <a16:creationId xmlns:a16="http://schemas.microsoft.com/office/drawing/2014/main" id="{6C8FF423-99C8-46C2-BC87-66A97AB3C03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" name="Freeform 20">
                <a:extLst>
                  <a:ext uri="{FF2B5EF4-FFF2-40B4-BE49-F238E27FC236}">
                    <a16:creationId xmlns:a16="http://schemas.microsoft.com/office/drawing/2014/main" id="{2F9FB153-6DDA-4881-8A48-65B6C777878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5078E9A-500E-4722-A7E3-F5DF22DAC3F9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67">
                <a:extLst>
                  <a:ext uri="{FF2B5EF4-FFF2-40B4-BE49-F238E27FC236}">
                    <a16:creationId xmlns:a16="http://schemas.microsoft.com/office/drawing/2014/main" id="{598E0C06-84DB-4E5C-AF95-669FBFB4084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reeform 15">
                <a:extLst>
                  <a:ext uri="{FF2B5EF4-FFF2-40B4-BE49-F238E27FC236}">
                    <a16:creationId xmlns:a16="http://schemas.microsoft.com/office/drawing/2014/main" id="{5AB02A3D-885D-4659-8FCB-4C0884755CA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09800" y="2853104"/>
            <a:ext cx="20958810" cy="10329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6814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41095" y="1676400"/>
            <a:ext cx="21868726" cy="7117703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10505345"/>
              <a:chOff x="1440196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469452" y="2085325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673631" y="3426864"/>
                <a:ext cx="20680501" cy="5367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các hàm số sau, hàm số nào có đồ thị nhận đường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 đối xứng?</a:t>
                </a: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−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endParaRPr lang="ar-AE"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𝟑</m:t>
                    </m:r>
                  </m:oMath>
                </a14:m>
                <a:endParaRPr lang="ar-AE"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−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endParaRPr lang="ar-AE"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</m:oMath>
                </a14:m>
                <a:endParaRPr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3631" y="3426864"/>
                <a:ext cx="20680501" cy="5367239"/>
              </a:xfrm>
              <a:prstGeom prst="rect">
                <a:avLst/>
              </a:prstGeom>
              <a:blipFill>
                <a:blip r:embed="rId3"/>
                <a:stretch>
                  <a:fillRect l="-914" b="-30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>
            <a:extLst>
              <a:ext uri="{FF2B5EF4-FFF2-40B4-BE49-F238E27FC236}">
                <a16:creationId xmlns:a16="http://schemas.microsoft.com/office/drawing/2014/main" id="{B175F1ED-5EDA-4CBF-9164-974B20AAA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768" y="5174794"/>
            <a:ext cx="907265" cy="1091771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8ED0D46-2257-4A9E-BBF5-AE188C921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340961"/>
              </p:ext>
            </p:extLst>
          </p:nvPr>
        </p:nvGraphicFramePr>
        <p:xfrm>
          <a:off x="12020550" y="6772275"/>
          <a:ext cx="3429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342760" imgH="171271" progId="Equation.DSMT4">
                  <p:embed/>
                </p:oleObj>
              </mc:Choice>
              <mc:Fallback>
                <p:oleObj name="Equation" r:id="rId4" imgW="342760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20550" y="6772275"/>
                        <a:ext cx="34290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10">
            <a:extLst>
              <a:ext uri="{FF2B5EF4-FFF2-40B4-BE49-F238E27FC236}">
                <a16:creationId xmlns:a16="http://schemas.microsoft.com/office/drawing/2014/main" id="{C8A8397B-11F9-4517-81B8-9910FEF3C435}"/>
              </a:ext>
            </a:extLst>
          </p:cNvPr>
          <p:cNvGrpSpPr/>
          <p:nvPr/>
        </p:nvGrpSpPr>
        <p:grpSpPr>
          <a:xfrm>
            <a:off x="1052219" y="9056523"/>
            <a:ext cx="21757602" cy="4422263"/>
            <a:chOff x="1270511" y="5867400"/>
            <a:chExt cx="22462487" cy="5563961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19DAA174-7591-43D3-9E16-166323BA5265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CB53E407-8A61-48B7-8C37-A8FCCE14185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AE9EE8A7-2B8E-4EFB-B99E-EC4701C642C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1E14E7A2-2A37-482D-A9A3-B0581D734A70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2123AC5C-5BEC-4C68-8569-1116677557FB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B2F77824-5AFD-4828-8947-3AE1C006993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3" name="Rectangle 10">
            <a:extLst>
              <a:ext uri="{FF2B5EF4-FFF2-40B4-BE49-F238E27FC236}">
                <a16:creationId xmlns:a16="http://schemas.microsoft.com/office/drawing/2014/main" id="{834852FE-2E01-43BE-8CF7-2A561E49C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51" y="10028372"/>
            <a:ext cx="468288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 đáp án A, ta có</a:t>
            </a:r>
            <a:r>
              <a:rPr kumimoji="0" lang="nl-NL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nl-NL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5E197BC-B386-4ACC-8A9A-BF5E4A18D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911464"/>
              </p:ext>
            </p:extLst>
          </p:nvPr>
        </p:nvGraphicFramePr>
        <p:xfrm>
          <a:off x="6424527" y="9795400"/>
          <a:ext cx="1942637" cy="139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" imgW="533169" imgH="393529" progId="Equation.DSMT4">
                  <p:embed/>
                </p:oleObj>
              </mc:Choice>
              <mc:Fallback>
                <p:oleObj name="Equation" r:id="rId6" imgW="533169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527" y="9795400"/>
                        <a:ext cx="1942637" cy="1397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1">
            <a:extLst>
              <a:ext uri="{FF2B5EF4-FFF2-40B4-BE49-F238E27FC236}">
                <a16:creationId xmlns:a16="http://schemas.microsoft.com/office/drawing/2014/main" id="{87EB5E06-5065-4332-8B42-787779C20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8477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  <p:bldP spid="28" grpId="1"/>
      <p:bldP spid="29" grpId="0" animBg="1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20076" y="1603923"/>
            <a:ext cx="21868726" cy="6674584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9"/>
              <a:ext cx="21868726" cy="10501742"/>
              <a:chOff x="1404922" y="3486539"/>
              <a:chExt cx="21868726" cy="10501742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095198" y="1893852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2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2558252" y="2717125"/>
                <a:ext cx="19354800" cy="6674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200000"/>
                  </a:lnSpc>
                </a:pPr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ỉnh của parabol</a:t>
                </a: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𝑷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: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là</a:t>
                </a: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:</a:t>
                </a:r>
                <a:b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</a:b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                                       </a:t>
                </a: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C.</a:t>
                </a:r>
                <a:r>
                  <a:rPr lang="en-US" sz="4400" b="1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b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  <a:sym typeface="+mn-ea"/>
                  </a:rPr>
                </a:b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                                  D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b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  <a:sym typeface="+mn-ea"/>
                  </a:rPr>
                </a:br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8252" y="2717125"/>
                <a:ext cx="19354800" cy="6674584"/>
              </a:xfrm>
              <a:prstGeom prst="rect">
                <a:avLst/>
              </a:prstGeom>
              <a:blipFill>
                <a:blip r:embed="rId3"/>
                <a:stretch>
                  <a:fillRect l="-12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>
            <a:extLst>
              <a:ext uri="{FF2B5EF4-FFF2-40B4-BE49-F238E27FC236}">
                <a16:creationId xmlns:a16="http://schemas.microsoft.com/office/drawing/2014/main" id="{3BEF5F17-6D99-4D5A-8B1C-8AD2C0410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7005928"/>
            <a:ext cx="912600" cy="96065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:a16="http://schemas.microsoft.com/office/drawing/2014/main" id="{AFB6EE3A-E0F5-49DD-AE02-7D3D100E3A3B}"/>
              </a:ext>
            </a:extLst>
          </p:cNvPr>
          <p:cNvGrpSpPr/>
          <p:nvPr/>
        </p:nvGrpSpPr>
        <p:grpSpPr>
          <a:xfrm>
            <a:off x="1442437" y="8727876"/>
            <a:ext cx="21757602" cy="4422263"/>
            <a:chOff x="1270511" y="5867400"/>
            <a:chExt cx="22462487" cy="5563961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DDF7D59D-0EEB-457F-8DAF-F70E33D99CB5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52236168-41FE-4A70-B285-D47D95A26E19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00F62C16-4061-4B2F-97DF-8C765E89A03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719475-1589-439E-A60C-DEA4AADE866E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0C8F7D20-0853-4C00-9976-7874D3DF065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CE2D7711-BB32-4761-BFE2-FFBF6AE3F5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3" name="Rectangle 5">
            <a:extLst>
              <a:ext uri="{FF2B5EF4-FFF2-40B4-BE49-F238E27FC236}">
                <a16:creationId xmlns:a16="http://schemas.microsoft.com/office/drawing/2014/main" id="{E4E79E11-8CFF-4F31-BC2D-1D7A35F86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8586" y="10082993"/>
            <a:ext cx="218801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 có : </a:t>
            </a:r>
            <a:endParaRPr kumimoji="0" lang="nl-NL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61C2017-94AE-42D8-81F9-F0180CD34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86354"/>
              </p:ext>
            </p:extLst>
          </p:nvPr>
        </p:nvGraphicFramePr>
        <p:xfrm>
          <a:off x="6997801" y="9901097"/>
          <a:ext cx="4125599" cy="1291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1231366" imgH="393529" progId="Equation.DSMT4">
                  <p:embed/>
                </p:oleObj>
              </mc:Choice>
              <mc:Fallback>
                <p:oleObj name="Equation" r:id="rId4" imgW="123136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801" y="9901097"/>
                        <a:ext cx="4125599" cy="1291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6">
            <a:extLst>
              <a:ext uri="{FF2B5EF4-FFF2-40B4-BE49-F238E27FC236}">
                <a16:creationId xmlns:a16="http://schemas.microsoft.com/office/drawing/2014/main" id="{ED208DD2-81E5-48A8-933D-208DC715E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8477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  <p:bldP spid="28" grpId="1"/>
      <p:bldP spid="29" grpId="0" animBg="1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65796" y="1602121"/>
            <a:ext cx="21868726" cy="7240909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143000" y="2066227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3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2065398" y="3133390"/>
                <a:ext cx="21254720" cy="5709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đồng biến trên khoảng</a:t>
                </a:r>
                <a:r>
                  <a:rPr lang="en-US" alt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nghịch biến trên khoảng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+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nghịch biến trên khoảng</a:t>
                </a:r>
                <a:r>
                  <a:rPr lang="en-US" alt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đồng biến trên khoảng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+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đồng biến trên khoảng</a:t>
                </a:r>
                <a:r>
                  <a:rPr lang="en-US" alt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nghịch biến trên khoảng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+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nghịch biến trên khoảng</a:t>
                </a:r>
                <a:r>
                  <a:rPr lang="en-US" alt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đồng biến trên khoảng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+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5398" y="3133390"/>
                <a:ext cx="21254720" cy="5709640"/>
              </a:xfrm>
              <a:prstGeom prst="rect">
                <a:avLst/>
              </a:prstGeom>
              <a:blipFill>
                <a:blip r:embed="rId2"/>
                <a:stretch>
                  <a:fillRect l="-1176" b="-39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>
            <a:extLst>
              <a:ext uri="{FF2B5EF4-FFF2-40B4-BE49-F238E27FC236}">
                <a16:creationId xmlns:a16="http://schemas.microsoft.com/office/drawing/2014/main" id="{A4BAE99E-F2E2-42AD-A690-B6AFEEEC8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7942" y="7882351"/>
            <a:ext cx="1149037" cy="1076454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:a16="http://schemas.microsoft.com/office/drawing/2014/main" id="{CA0A374E-ACF1-424D-8CBF-AEBB47297617}"/>
              </a:ext>
            </a:extLst>
          </p:cNvPr>
          <p:cNvGrpSpPr/>
          <p:nvPr/>
        </p:nvGrpSpPr>
        <p:grpSpPr>
          <a:xfrm>
            <a:off x="1533887" y="8910255"/>
            <a:ext cx="21757602" cy="4422263"/>
            <a:chOff x="1270511" y="5867400"/>
            <a:chExt cx="22462487" cy="5563961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73D55541-D5C1-4EE5-93A8-BE59C3EF3703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1F2E7D3B-3EA0-4D0A-9296-B2AC3B66CA5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31057A72-04C8-4E20-BADD-57332EEC509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74D4937E-A6BE-4884-ABCE-285FE6E1B46D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87C4A18E-5EAA-45E1-86F3-EA3EED2AA35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0E1A2387-F360-4824-A090-77C86890B4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9FD7AD7C-DD5E-47C9-B606-EC7356065B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8200" y="9948995"/>
            <a:ext cx="25839042" cy="30167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61486" y="1602122"/>
            <a:ext cx="21868726" cy="8547408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179224" y="2111659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10259" y="1848439"/>
              <a:ext cx="1271385" cy="55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4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868489" y="3284123"/>
                <a:ext cx="21254720" cy="6865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70000"/>
                  </a:lnSpc>
                </a:pPr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có đồ thị như hình bên.</a:t>
                </a:r>
              </a:p>
              <a:p>
                <a:pPr eaLnBrk="1" hangingPunct="1">
                  <a:lnSpc>
                    <a:spcPct val="170000"/>
                  </a:lnSpc>
                </a:pPr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ẳng định nào sau đây đúng ?</a:t>
                </a: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8489" y="3284123"/>
                <a:ext cx="21254720" cy="6865406"/>
              </a:xfrm>
              <a:prstGeom prst="rect">
                <a:avLst/>
              </a:prstGeom>
              <a:blipFill>
                <a:blip r:embed="rId2"/>
                <a:stretch>
                  <a:fillRect l="-1176" b="-32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4" name="Picture 12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49553" y="2774263"/>
            <a:ext cx="5682615" cy="5243195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Oval 5">
            <a:extLst>
              <a:ext uri="{FF2B5EF4-FFF2-40B4-BE49-F238E27FC236}">
                <a16:creationId xmlns:a16="http://schemas.microsoft.com/office/drawing/2014/main" id="{EF30CDC0-EABB-46E0-90A2-00D630EB5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9669" y="9204158"/>
            <a:ext cx="908199" cy="103910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:a16="http://schemas.microsoft.com/office/drawing/2014/main" id="{247E5AE1-15BA-42F7-9003-D5120670D374}"/>
              </a:ext>
            </a:extLst>
          </p:cNvPr>
          <p:cNvGrpSpPr/>
          <p:nvPr/>
        </p:nvGrpSpPr>
        <p:grpSpPr>
          <a:xfrm>
            <a:off x="1533887" y="10259278"/>
            <a:ext cx="21757602" cy="3073239"/>
            <a:chOff x="1270511" y="5768785"/>
            <a:chExt cx="22462487" cy="5662576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40221B52-5676-4C7D-8640-13D1323044C4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34062703-3D4A-4447-9DFE-A798ED02533F}"/>
                </a:ext>
              </a:extLst>
            </p:cNvPr>
            <p:cNvGrpSpPr/>
            <p:nvPr/>
          </p:nvGrpSpPr>
          <p:grpSpPr>
            <a:xfrm>
              <a:off x="1270511" y="5768785"/>
              <a:ext cx="3624275" cy="1474440"/>
              <a:chOff x="1224541" y="6207352"/>
              <a:chExt cx="3624275" cy="1474440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0DF0A7D8-F047-4DCB-8934-289A01FB1C7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41669" y="5477382"/>
                <a:ext cx="1305576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5205FD4-5929-442A-956E-EE1014D64A31}"/>
                  </a:ext>
                </a:extLst>
              </p:cNvPr>
              <p:cNvSpPr txBox="1"/>
              <p:nvPr/>
            </p:nvSpPr>
            <p:spPr>
              <a:xfrm>
                <a:off x="2352486" y="6207352"/>
                <a:ext cx="2496330" cy="14744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37C1DF74-E117-41E1-A1CD-B6BE1B00E197}"/>
                  </a:ext>
                </a:extLst>
              </p:cNvPr>
              <p:cNvSpPr/>
              <p:nvPr/>
            </p:nvSpPr>
            <p:spPr>
              <a:xfrm flipV="1">
                <a:off x="1224541" y="6322797"/>
                <a:ext cx="903517" cy="1305574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F1F94AA9-7D1C-431C-8D51-8EAA7A088CC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5"/>
                <a:ext cx="484220" cy="105184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05FB5CCB-3F13-4040-8DAF-265D9325AF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9037" y="10554846"/>
            <a:ext cx="21754774" cy="287230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46246" y="1602122"/>
            <a:ext cx="21868726" cy="8600194"/>
            <a:chOff x="1339699" y="3480127"/>
            <a:chExt cx="21868726" cy="10511757"/>
          </a:xfrm>
        </p:grpSpPr>
        <p:sp>
          <p:nvSpPr>
            <p:cNvPr id="5" name="Right Triangle 4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ight Triangle 5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" name="Round Same Side Corner Rectangle 8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2160252" y="3310064"/>
                <a:ext cx="21254720" cy="7397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70000"/>
                  </a:lnSpc>
                </a:pPr>
                <a:r>
                  <a:rPr sz="4400" b="1" dirty="0">
                    <a:ea typeface="Tahoma" panose="020B0604030504040204" pitchFamily="34" charset="0"/>
                  </a:rPr>
                  <a:t>Xác định parabol</a:t>
                </a:r>
                <a:r>
                  <a:rPr lang="en-US" sz="4400" b="1" dirty="0"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𝑷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: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sz="4400" b="1" dirty="0">
                    <a:ea typeface="Tahoma" panose="020B0604030504040204" pitchFamily="34" charset="0"/>
                  </a:rPr>
                  <a:t>  biết rằng  đi qua điểm</a:t>
                </a:r>
                <a:r>
                  <a:rPr lang="en-US" sz="4400" b="1" dirty="0"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𝑴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sz="4400" b="1" dirty="0">
                    <a:ea typeface="Tahoma" panose="020B0604030504040204" pitchFamily="34" charset="0"/>
                  </a:rPr>
                  <a:t>  và có</a:t>
                </a:r>
              </a:p>
              <a:p>
                <a:pPr eaLnBrk="1" hangingPunct="1">
                  <a:lnSpc>
                    <a:spcPct val="170000"/>
                  </a:lnSpc>
                </a:pPr>
                <a:r>
                  <a:rPr sz="4400" b="1" dirty="0">
                    <a:ea typeface="Tahoma" panose="020B0604030504040204" pitchFamily="34" charset="0"/>
                  </a:rPr>
                  <a:t>trục đối xứng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i="1" dirty="0">
                  <a:latin typeface="Cambria Math" panose="02040503050406030204" pitchFamily="18" charset="0"/>
                  <a:ea typeface="Tahoma" panose="020B0604030504040204" pitchFamily="34" charset="0"/>
                  <a:cs typeface="Cambria Math" panose="02040503050406030204" pitchFamily="18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ea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4400" b="1" dirty="0">
                  <a:ea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ea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𝟑</m:t>
                    </m:r>
                  </m:oMath>
                </a14:m>
                <a:endParaRPr lang="en-US" sz="4400" b="1" dirty="0">
                  <a:ea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ea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4400" b="1" dirty="0">
                  <a:ea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ea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4400" b="1" dirty="0">
                  <a:ea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60252" y="3310064"/>
                <a:ext cx="21254720" cy="7397115"/>
              </a:xfrm>
              <a:prstGeom prst="rect">
                <a:avLst/>
              </a:prstGeom>
              <a:blipFill>
                <a:blip r:embed="rId2"/>
                <a:stretch>
                  <a:fillRect l="-11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/>
          <p:nvPr/>
        </p:nvGrpSpPr>
        <p:grpSpPr>
          <a:xfrm>
            <a:off x="1179224" y="218705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10259" y="1848439"/>
              <a:ext cx="1271385" cy="55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5</a:t>
              </a:r>
            </a:p>
          </p:txBody>
        </p:sp>
      </p:grpSp>
      <p:sp>
        <p:nvSpPr>
          <p:cNvPr id="29" name="Oval 5">
            <a:extLst>
              <a:ext uri="{FF2B5EF4-FFF2-40B4-BE49-F238E27FC236}">
                <a16:creationId xmlns:a16="http://schemas.microsoft.com/office/drawing/2014/main" id="{41EB284A-61EC-405E-8F66-EB6502C47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2047" y="5867400"/>
            <a:ext cx="1140244" cy="1035502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:a16="http://schemas.microsoft.com/office/drawing/2014/main" id="{BE93CAAB-A1D6-4A25-B282-353AA8D4F140}"/>
              </a:ext>
            </a:extLst>
          </p:cNvPr>
          <p:cNvGrpSpPr/>
          <p:nvPr/>
        </p:nvGrpSpPr>
        <p:grpSpPr>
          <a:xfrm>
            <a:off x="1533887" y="10259278"/>
            <a:ext cx="21757602" cy="3073239"/>
            <a:chOff x="1270511" y="5768785"/>
            <a:chExt cx="22462487" cy="5662576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CAA734CA-0742-4F76-9DB0-02B6A43DA761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58293116-9D54-4B51-AB84-62522957EB85}"/>
                </a:ext>
              </a:extLst>
            </p:cNvPr>
            <p:cNvGrpSpPr/>
            <p:nvPr/>
          </p:nvGrpSpPr>
          <p:grpSpPr>
            <a:xfrm>
              <a:off x="1270511" y="5768785"/>
              <a:ext cx="3624275" cy="1474440"/>
              <a:chOff x="1224541" y="6207352"/>
              <a:chExt cx="3624275" cy="1474440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4E865895-79AE-4240-BF7E-0F0982D4EB8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41669" y="5477382"/>
                <a:ext cx="1305576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72BA129-777D-450C-B113-1B1026EEF960}"/>
                  </a:ext>
                </a:extLst>
              </p:cNvPr>
              <p:cNvSpPr txBox="1"/>
              <p:nvPr/>
            </p:nvSpPr>
            <p:spPr>
              <a:xfrm>
                <a:off x="2352486" y="6207352"/>
                <a:ext cx="2496330" cy="14744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A307283E-67A3-46B1-878B-E6F0F5195E0F}"/>
                  </a:ext>
                </a:extLst>
              </p:cNvPr>
              <p:cNvSpPr/>
              <p:nvPr/>
            </p:nvSpPr>
            <p:spPr>
              <a:xfrm flipV="1">
                <a:off x="1224541" y="6322797"/>
                <a:ext cx="903517" cy="1305574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8A5D52CA-0F1F-4150-8205-52C4436D2F3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5"/>
                <a:ext cx="484220" cy="105184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66EB0790-9759-49EC-B79D-0149F3C3B3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5740" y="10783414"/>
            <a:ext cx="20102582" cy="232298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39724" y="1602122"/>
            <a:ext cx="21868726" cy="6650302"/>
            <a:chOff x="1339699" y="3480127"/>
            <a:chExt cx="21868726" cy="10511757"/>
          </a:xfrm>
        </p:grpSpPr>
        <p:sp>
          <p:nvSpPr>
            <p:cNvPr id="5" name="Right Triangle 4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ight Triangle 5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1339699" y="3528001"/>
              <a:ext cx="21868726" cy="10463883"/>
              <a:chOff x="1339699" y="3528001"/>
              <a:chExt cx="21868726" cy="10463883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" name="Round Same Side Corner Rectangle 8"/>
              <p:cNvSpPr/>
              <p:nvPr/>
            </p:nvSpPr>
            <p:spPr>
              <a:xfrm flipV="1">
                <a:off x="9152198" y="3623075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7"/>
              <p:cNvSpPr txBox="1"/>
              <p:nvPr/>
            </p:nvSpPr>
            <p:spPr>
              <a:xfrm>
                <a:off x="9990169" y="3528001"/>
                <a:ext cx="7356501" cy="12884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200150" y="2270077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10259" y="1848439"/>
              <a:ext cx="1271385" cy="55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6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2268051" y="3316856"/>
                <a:ext cx="21254720" cy="2967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70000"/>
                  </a:lnSpc>
                </a:pPr>
                <a:r>
                  <a:rPr sz="4400" b="1" dirty="0">
                    <a:ea typeface="Tahoma" panose="020B0604030504040204" pitchFamily="34" charset="0"/>
                  </a:rPr>
                  <a:t> Biết rằng </a:t>
                </a:r>
                <a:r>
                  <a:rPr lang="en-US" sz="4400" b="1" dirty="0">
                    <a:ea typeface="Tahoma" panose="020B0604030504040204" pitchFamily="34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𝑷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: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sz="4400" b="1" dirty="0">
                    <a:ea typeface="Tahoma" panose="020B0604030504040204" pitchFamily="34" charset="0"/>
                    <a:sym typeface="+mn-ea"/>
                  </a:rPr>
                  <a:t> </a:t>
                </a:r>
                <a:r>
                  <a:rPr sz="4400" b="1" dirty="0">
                    <a:ea typeface="Tahoma" panose="020B0604030504040204" pitchFamily="34" charset="0"/>
                  </a:rPr>
                  <a:t>  đi qua điểm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𝑴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𝟔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sz="4400" b="1" dirty="0">
                    <a:ea typeface="Tahoma" panose="020B0604030504040204" pitchFamily="34" charset="0"/>
                  </a:rPr>
                  <a:t> và có tung độ đỉnh bằng</a:t>
                </a:r>
                <a:r>
                  <a:rPr lang="en-US" sz="4400" b="1" dirty="0"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sz="4400" b="1" dirty="0">
                    <a:ea typeface="Tahoma" panose="020B0604030504040204" pitchFamily="34" charset="0"/>
                  </a:rPr>
                  <a:t> . Tính tích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𝑻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.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ea typeface="Tahoma" panose="020B0604030504040204" pitchFamily="34" charset="0"/>
                  </a:rPr>
                  <a:t>.</a:t>
                </a:r>
                <a:endParaRPr lang="en-US" sz="4400" b="1" i="1" dirty="0">
                  <a:latin typeface="Cambria Math" panose="02040503050406030204" pitchFamily="18" charset="0"/>
                  <a:ea typeface="Tahoma" panose="020B0604030504040204" pitchFamily="34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8051" y="3316856"/>
                <a:ext cx="21254720" cy="2967355"/>
              </a:xfrm>
              <a:prstGeom prst="rect">
                <a:avLst/>
              </a:prstGeom>
              <a:blipFill>
                <a:blip r:embed="rId2"/>
                <a:stretch>
                  <a:fillRect l="-4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2"/>
          <p:cNvSpPr txBox="1"/>
          <p:nvPr/>
        </p:nvSpPr>
        <p:spPr>
          <a:xfrm>
            <a:off x="2741300" y="5891632"/>
            <a:ext cx="16461100" cy="1954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latin typeface="Cambria Math" panose="02040503050406030204" pitchFamily="18" charset="0"/>
                <a:cs typeface="Cambria Math" panose="02040503050406030204" pitchFamily="18" charset="0"/>
              </a:rPr>
              <a:t>A. T = -3				B. T = -2</a:t>
            </a:r>
          </a:p>
          <a:p>
            <a:pPr>
              <a:lnSpc>
                <a:spcPct val="150000"/>
              </a:lnSpc>
            </a:pPr>
            <a:r>
              <a:rPr lang="en-US" b="1" dirty="0">
                <a:latin typeface="Cambria Math" panose="02040503050406030204" pitchFamily="18" charset="0"/>
                <a:cs typeface="Cambria Math" panose="02040503050406030204" pitchFamily="18" charset="0"/>
              </a:rPr>
              <a:t>C. T = 192			D. T =28</a:t>
            </a:r>
          </a:p>
        </p:txBody>
      </p:sp>
      <p:sp>
        <p:nvSpPr>
          <p:cNvPr id="29" name="Oval 5">
            <a:extLst>
              <a:ext uri="{FF2B5EF4-FFF2-40B4-BE49-F238E27FC236}">
                <a16:creationId xmlns:a16="http://schemas.microsoft.com/office/drawing/2014/main" id="{FCCF75D1-6D20-46D3-A0B0-08FE437E8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460" y="7010400"/>
            <a:ext cx="957621" cy="899161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:a16="http://schemas.microsoft.com/office/drawing/2014/main" id="{5A3F5283-A16C-47C0-B5C4-1ECF929C49E3}"/>
              </a:ext>
            </a:extLst>
          </p:cNvPr>
          <p:cNvGrpSpPr/>
          <p:nvPr/>
        </p:nvGrpSpPr>
        <p:grpSpPr>
          <a:xfrm>
            <a:off x="1473186" y="8424235"/>
            <a:ext cx="21757602" cy="4654102"/>
            <a:chOff x="1270511" y="5768786"/>
            <a:chExt cx="22462487" cy="5662575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E84AC2DD-008C-4CEB-9531-4D12727C6A25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43DF2812-CC82-4246-A10E-0187ECEBF645}"/>
                </a:ext>
              </a:extLst>
            </p:cNvPr>
            <p:cNvGrpSpPr/>
            <p:nvPr/>
          </p:nvGrpSpPr>
          <p:grpSpPr>
            <a:xfrm>
              <a:off x="1270511" y="5768786"/>
              <a:ext cx="3568119" cy="1239295"/>
              <a:chOff x="1224541" y="6207353"/>
              <a:chExt cx="3568119" cy="1239295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825B8CDE-3E20-4C30-844B-65ADED128F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68536" y="5350516"/>
                <a:ext cx="105184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061E572-CB14-4558-AEAE-FDA4102294A3}"/>
                  </a:ext>
                </a:extLst>
              </p:cNvPr>
              <p:cNvSpPr txBox="1"/>
              <p:nvPr/>
            </p:nvSpPr>
            <p:spPr>
              <a:xfrm>
                <a:off x="2352486" y="6207353"/>
                <a:ext cx="2440174" cy="9736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8E6E4A00-1BA7-4E8E-B53F-5DDCAE3A9182}"/>
                  </a:ext>
                </a:extLst>
              </p:cNvPr>
              <p:cNvSpPr/>
              <p:nvPr/>
            </p:nvSpPr>
            <p:spPr>
              <a:xfrm flipV="1">
                <a:off x="1224541" y="6322796"/>
                <a:ext cx="903517" cy="1051844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A0EB7EBB-3C96-419E-A7B0-0845FB88606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5"/>
                <a:ext cx="484220" cy="105184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61E26A14-F7D0-4D0E-ABC4-4DB17AB36B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6366" y="8728524"/>
            <a:ext cx="18636938" cy="430433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08C8BEC2-BBED-417A-BC8D-AA5D8131111A}"/>
              </a:ext>
            </a:extLst>
          </p:cNvPr>
          <p:cNvSpPr/>
          <p:nvPr/>
        </p:nvSpPr>
        <p:spPr>
          <a:xfrm>
            <a:off x="987912" y="3324431"/>
            <a:ext cx="10749152" cy="8668547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5000"/>
                  <a:lumOff val="95000"/>
                </a:schemeClr>
              </a:gs>
              <a:gs pos="72000">
                <a:schemeClr val="accent6">
                  <a:lumMod val="45000"/>
                  <a:lumOff val="55000"/>
                </a:schemeClr>
              </a:gs>
              <a:gs pos="100000">
                <a:srgbClr val="92D050"/>
              </a:gs>
              <a:gs pos="100000">
                <a:schemeClr val="accent6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EE603A9C-753B-492C-B31B-374B22774A1E}"/>
              </a:ext>
            </a:extLst>
          </p:cNvPr>
          <p:cNvSpPr/>
          <p:nvPr/>
        </p:nvSpPr>
        <p:spPr>
          <a:xfrm>
            <a:off x="12551636" y="3282885"/>
            <a:ext cx="10749152" cy="8668547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5000"/>
                  <a:lumOff val="95000"/>
                </a:schemeClr>
              </a:gs>
              <a:gs pos="72000">
                <a:schemeClr val="accent6">
                  <a:lumMod val="45000"/>
                  <a:lumOff val="55000"/>
                </a:schemeClr>
              </a:gs>
              <a:gs pos="100000">
                <a:srgbClr val="92D050"/>
              </a:gs>
              <a:gs pos="100000">
                <a:schemeClr val="accent6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B670BC4-5817-4877-862C-3348D1F7A44F}"/>
              </a:ext>
            </a:extLst>
          </p:cNvPr>
          <p:cNvSpPr txBox="1"/>
          <p:nvPr/>
        </p:nvSpPr>
        <p:spPr>
          <a:xfrm>
            <a:off x="1619088" y="4148922"/>
            <a:ext cx="96774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(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2)</a:t>
            </a:r>
          </a:p>
          <a:p>
            <a:pPr algn="just"/>
            <a:r>
              <a:rPr 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tìm kiếm các hình ảnh, video về các công trình có hình dạng đường Parabol trên Internet (hoặc hoặc ghi lại bằng video).</a:t>
            </a:r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B9FBD15-59E4-48BC-8A39-D0B23E340E7F}"/>
              </a:ext>
            </a:extLst>
          </p:cNvPr>
          <p:cNvSpPr txBox="1"/>
          <p:nvPr/>
        </p:nvSpPr>
        <p:spPr>
          <a:xfrm>
            <a:off x="12974638" y="4176806"/>
            <a:ext cx="96774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(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4)</a:t>
            </a:r>
          </a:p>
          <a:p>
            <a:pPr algn="just"/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ề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gebra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algn="just"/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202701F2-DAD1-4255-9DDF-C367F6FDE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13245"/>
              </p:ext>
            </p:extLst>
          </p:nvPr>
        </p:nvGraphicFramePr>
        <p:xfrm>
          <a:off x="13258800" y="7957764"/>
          <a:ext cx="28130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8800" y="7957764"/>
                        <a:ext cx="2813050" cy="1162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34D13A99-EE98-4A37-9E9F-CFBB90C5E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50106"/>
              </p:ext>
            </p:extLst>
          </p:nvPr>
        </p:nvGraphicFramePr>
        <p:xfrm>
          <a:off x="13152437" y="9698760"/>
          <a:ext cx="3219409" cy="117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2437" y="9698760"/>
                        <a:ext cx="3219409" cy="1170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BC89C4A4-C300-412F-936B-5C49DB2B7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608689"/>
              </p:ext>
            </p:extLst>
          </p:nvPr>
        </p:nvGraphicFramePr>
        <p:xfrm>
          <a:off x="19262245" y="7834905"/>
          <a:ext cx="3373438" cy="186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7" imgW="660240" imgH="393480" progId="Equation.DSMT4">
                  <p:embed/>
                </p:oleObj>
              </mc:Choice>
              <mc:Fallback>
                <p:oleObj name="Equation" r:id="rId7" imgW="66024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2245" y="7834905"/>
                        <a:ext cx="3373438" cy="1863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797E5552-C1A7-4116-A1AC-630E99A66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334536"/>
              </p:ext>
            </p:extLst>
          </p:nvPr>
        </p:nvGraphicFramePr>
        <p:xfrm>
          <a:off x="19056001" y="10345369"/>
          <a:ext cx="3596037" cy="1744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6001" y="10345369"/>
                        <a:ext cx="3596037" cy="17449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67">
            <a:extLst>
              <a:ext uri="{FF2B5EF4-FFF2-40B4-BE49-F238E27FC236}">
                <a16:creationId xmlns:a16="http://schemas.microsoft.com/office/drawing/2014/main" id="{8D0F9D92-FE20-44E0-BEA3-87A4B8A23F38}"/>
              </a:ext>
            </a:extLst>
          </p:cNvPr>
          <p:cNvGrpSpPr/>
          <p:nvPr/>
        </p:nvGrpSpPr>
        <p:grpSpPr>
          <a:xfrm>
            <a:off x="308735" y="2163285"/>
            <a:ext cx="22075900" cy="1452856"/>
            <a:chOff x="721799" y="1603075"/>
            <a:chExt cx="21981549" cy="1452856"/>
          </a:xfrm>
        </p:grpSpPr>
        <p:grpSp>
          <p:nvGrpSpPr>
            <p:cNvPr id="72" name="Group 67">
              <a:extLst>
                <a:ext uri="{FF2B5EF4-FFF2-40B4-BE49-F238E27FC236}">
                  <a16:creationId xmlns:a16="http://schemas.microsoft.com/office/drawing/2014/main" id="{0C689531-BE12-454F-861E-33C0546C8C8B}"/>
                </a:ext>
              </a:extLst>
            </p:cNvPr>
            <p:cNvGrpSpPr/>
            <p:nvPr/>
          </p:nvGrpSpPr>
          <p:grpSpPr>
            <a:xfrm>
              <a:off x="721799" y="1603075"/>
              <a:ext cx="6369525" cy="940513"/>
              <a:chOff x="1311958" y="3405486"/>
              <a:chExt cx="6369525" cy="940513"/>
            </a:xfrm>
          </p:grpSpPr>
          <p:sp>
            <p:nvSpPr>
              <p:cNvPr id="73" name="Freeform 20">
                <a:extLst>
                  <a:ext uri="{FF2B5EF4-FFF2-40B4-BE49-F238E27FC236}">
                    <a16:creationId xmlns:a16="http://schemas.microsoft.com/office/drawing/2014/main" id="{0D8C4698-3A94-4576-B472-AE772E3BDE1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480383" y="1112084"/>
                <a:ext cx="793396" cy="560880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046FDFAC-5F3F-4064-95F4-560BB1711CA3}"/>
                  </a:ext>
                </a:extLst>
              </p:cNvPr>
              <p:cNvSpPr txBox="1"/>
              <p:nvPr/>
            </p:nvSpPr>
            <p:spPr>
              <a:xfrm>
                <a:off x="2220794" y="3516377"/>
                <a:ext cx="4807929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iệm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ở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à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5" name="Group 70">
                <a:extLst>
                  <a:ext uri="{FF2B5EF4-FFF2-40B4-BE49-F238E27FC236}">
                    <a16:creationId xmlns:a16="http://schemas.microsoft.com/office/drawing/2014/main" id="{31A09323-E663-4E2C-BAEA-81CD227F6CAA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6" name="Rectangle 75">
                  <a:extLst>
                    <a:ext uri="{FF2B5EF4-FFF2-40B4-BE49-F238E27FC236}">
                      <a16:creationId xmlns:a16="http://schemas.microsoft.com/office/drawing/2014/main" id="{360C12B7-FB6C-4A86-B4DE-69C7C6B368D8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Freeform 13">
                  <a:extLst>
                    <a:ext uri="{FF2B5EF4-FFF2-40B4-BE49-F238E27FC236}">
                      <a16:creationId xmlns:a16="http://schemas.microsoft.com/office/drawing/2014/main" id="{951AB451-04A9-41D8-92D5-5085D408B25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14">
                  <a:extLst>
                    <a:ext uri="{FF2B5EF4-FFF2-40B4-BE49-F238E27FC236}">
                      <a16:creationId xmlns:a16="http://schemas.microsoft.com/office/drawing/2014/main" id="{7FBEE9DF-C583-4EE2-8256-A58A54030D9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15">
                  <a:extLst>
                    <a:ext uri="{FF2B5EF4-FFF2-40B4-BE49-F238E27FC236}">
                      <a16:creationId xmlns:a16="http://schemas.microsoft.com/office/drawing/2014/main" id="{397D2039-4C05-47D1-9122-C00B2156D16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16">
                  <a:extLst>
                    <a:ext uri="{FF2B5EF4-FFF2-40B4-BE49-F238E27FC236}">
                      <a16:creationId xmlns:a16="http://schemas.microsoft.com/office/drawing/2014/main" id="{C1619177-9F89-4003-AEA8-F76F52202F1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17">
                  <a:extLst>
                    <a:ext uri="{FF2B5EF4-FFF2-40B4-BE49-F238E27FC236}">
                      <a16:creationId xmlns:a16="http://schemas.microsoft.com/office/drawing/2014/main" id="{88B3A0DD-0590-4023-9590-62455B79694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18">
                  <a:extLst>
                    <a:ext uri="{FF2B5EF4-FFF2-40B4-BE49-F238E27FC236}">
                      <a16:creationId xmlns:a16="http://schemas.microsoft.com/office/drawing/2014/main" id="{905DACBE-57CC-429B-8FF6-B9D5804470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19">
                  <a:extLst>
                    <a:ext uri="{FF2B5EF4-FFF2-40B4-BE49-F238E27FC236}">
                      <a16:creationId xmlns:a16="http://schemas.microsoft.com/office/drawing/2014/main" id="{0FAF39D5-193A-4371-BAB2-C9A01E43603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0">
                  <a:extLst>
                    <a:ext uri="{FF2B5EF4-FFF2-40B4-BE49-F238E27FC236}">
                      <a16:creationId xmlns:a16="http://schemas.microsoft.com/office/drawing/2014/main" id="{ECF33F9F-53F4-407F-BAB9-C9E353873E9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21">
                  <a:extLst>
                    <a:ext uri="{FF2B5EF4-FFF2-40B4-BE49-F238E27FC236}">
                      <a16:creationId xmlns:a16="http://schemas.microsoft.com/office/drawing/2014/main" id="{65A8FFBB-68F1-4880-A8BC-1C94566643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22">
                  <a:extLst>
                    <a:ext uri="{FF2B5EF4-FFF2-40B4-BE49-F238E27FC236}">
                      <a16:creationId xmlns:a16="http://schemas.microsoft.com/office/drawing/2014/main" id="{544D7568-7307-45A1-AF25-26C6370876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23">
                  <a:extLst>
                    <a:ext uri="{FF2B5EF4-FFF2-40B4-BE49-F238E27FC236}">
                      <a16:creationId xmlns:a16="http://schemas.microsoft.com/office/drawing/2014/main" id="{E4E2C0D6-0365-4E33-85F6-CACB2C878F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4">
                  <a:extLst>
                    <a:ext uri="{FF2B5EF4-FFF2-40B4-BE49-F238E27FC236}">
                      <a16:creationId xmlns:a16="http://schemas.microsoft.com/office/drawing/2014/main" id="{D8E08DA1-A21F-469C-ADE3-FB2260A15F4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5">
                  <a:extLst>
                    <a:ext uri="{FF2B5EF4-FFF2-40B4-BE49-F238E27FC236}">
                      <a16:creationId xmlns:a16="http://schemas.microsoft.com/office/drawing/2014/main" id="{E25E9F7A-4973-402D-BA6D-9C06DF74E7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6">
                  <a:extLst>
                    <a:ext uri="{FF2B5EF4-FFF2-40B4-BE49-F238E27FC236}">
                      <a16:creationId xmlns:a16="http://schemas.microsoft.com/office/drawing/2014/main" id="{1D522FBA-B859-427D-B308-FEF5059710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7">
                  <a:extLst>
                    <a:ext uri="{FF2B5EF4-FFF2-40B4-BE49-F238E27FC236}">
                      <a16:creationId xmlns:a16="http://schemas.microsoft.com/office/drawing/2014/main" id="{A6D3C037-8783-4D5C-9F34-D94789C197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8">
                  <a:extLst>
                    <a:ext uri="{FF2B5EF4-FFF2-40B4-BE49-F238E27FC236}">
                      <a16:creationId xmlns:a16="http://schemas.microsoft.com/office/drawing/2014/main" id="{31DF71F4-89A8-48FB-A443-9CC424E9CA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29">
                  <a:extLst>
                    <a:ext uri="{FF2B5EF4-FFF2-40B4-BE49-F238E27FC236}">
                      <a16:creationId xmlns:a16="http://schemas.microsoft.com/office/drawing/2014/main" id="{7C0FD388-B9EB-432F-96DE-2745698DF5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30">
                  <a:extLst>
                    <a:ext uri="{FF2B5EF4-FFF2-40B4-BE49-F238E27FC236}">
                      <a16:creationId xmlns:a16="http://schemas.microsoft.com/office/drawing/2014/main" id="{FF702FB9-38B7-4C9F-876E-5D3529B365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31">
                  <a:extLst>
                    <a:ext uri="{FF2B5EF4-FFF2-40B4-BE49-F238E27FC236}">
                      <a16:creationId xmlns:a16="http://schemas.microsoft.com/office/drawing/2014/main" id="{77FF2516-5725-4D6D-8003-D9AA04DF2C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32">
                  <a:extLst>
                    <a:ext uri="{FF2B5EF4-FFF2-40B4-BE49-F238E27FC236}">
                      <a16:creationId xmlns:a16="http://schemas.microsoft.com/office/drawing/2014/main" id="{4BA051A9-3BB1-4738-B15A-5F8C623172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33">
                  <a:extLst>
                    <a:ext uri="{FF2B5EF4-FFF2-40B4-BE49-F238E27FC236}">
                      <a16:creationId xmlns:a16="http://schemas.microsoft.com/office/drawing/2014/main" id="{FECC2BC3-62E1-47E7-85B6-1FEF8B12DC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34">
                  <a:extLst>
                    <a:ext uri="{FF2B5EF4-FFF2-40B4-BE49-F238E27FC236}">
                      <a16:creationId xmlns:a16="http://schemas.microsoft.com/office/drawing/2014/main" id="{20D46E06-9D10-4915-931B-496BCF0BE9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35">
                  <a:extLst>
                    <a:ext uri="{FF2B5EF4-FFF2-40B4-BE49-F238E27FC236}">
                      <a16:creationId xmlns:a16="http://schemas.microsoft.com/office/drawing/2014/main" id="{C56E0098-AAAA-4E9F-943E-DE9106DEDC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36">
                  <a:extLst>
                    <a:ext uri="{FF2B5EF4-FFF2-40B4-BE49-F238E27FC236}">
                      <a16:creationId xmlns:a16="http://schemas.microsoft.com/office/drawing/2014/main" id="{62908291-47FB-4C77-8335-6315AA4F9C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685A28A6-4FC0-4FD7-B5D1-3E9BC3BB981A}"/>
                </a:ext>
              </a:extLst>
            </p:cNvPr>
            <p:cNvSpPr txBox="1"/>
            <p:nvPr/>
          </p:nvSpPr>
          <p:spPr>
            <a:xfrm>
              <a:off x="5438324" y="2286490"/>
              <a:ext cx="172650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vi-VN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45378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hoi dong Prabol 24 10 Thầy Chu Tấn">
            <a:hlinkClick r:id="" action="ppaction://media"/>
          </p:cNvPr>
          <p:cNvPicPr>
            <a:picLocks noGrp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76400" y="2793511"/>
            <a:ext cx="21716844" cy="10236689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990756" y="1905146"/>
            <a:ext cx="17059275" cy="17157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i nghiệm thông qua xem video về 1 tình huống thực tiễn:</a:t>
            </a:r>
            <a:br>
              <a:rPr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nl-NL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9" fill="hold" display="1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14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54">
            <a:extLst>
              <a:ext uri="{FF2B5EF4-FFF2-40B4-BE49-F238E27FC236}">
                <a16:creationId xmlns:a16="http://schemas.microsoft.com/office/drawing/2014/main" id="{5AE24F42-D69F-4E85-9C4F-4B2D76AF823B}"/>
              </a:ext>
            </a:extLst>
          </p:cNvPr>
          <p:cNvGrpSpPr/>
          <p:nvPr/>
        </p:nvGrpSpPr>
        <p:grpSpPr>
          <a:xfrm>
            <a:off x="247742" y="2778266"/>
            <a:ext cx="23474627" cy="10632933"/>
            <a:chOff x="1268078" y="3405486"/>
            <a:chExt cx="23474627" cy="10023332"/>
          </a:xfrm>
        </p:grpSpPr>
        <p:sp>
          <p:nvSpPr>
            <p:cNvPr id="10" name="Rounded Rectangle 94">
              <a:extLst>
                <a:ext uri="{FF2B5EF4-FFF2-40B4-BE49-F238E27FC236}">
                  <a16:creationId xmlns:a16="http://schemas.microsoft.com/office/drawing/2014/main" id="{C78AD6C1-B6DF-48DC-BC02-7141C86FB6C9}"/>
                </a:ext>
              </a:extLst>
            </p:cNvPr>
            <p:cNvSpPr/>
            <p:nvPr/>
          </p:nvSpPr>
          <p:spPr>
            <a:xfrm>
              <a:off x="1532360" y="3579401"/>
              <a:ext cx="23210345" cy="984941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1" name="Group 67">
              <a:extLst>
                <a:ext uri="{FF2B5EF4-FFF2-40B4-BE49-F238E27FC236}">
                  <a16:creationId xmlns:a16="http://schemas.microsoft.com/office/drawing/2014/main" id="{05C3539E-8A1E-4330-86C8-4E175BC247DE}"/>
                </a:ext>
              </a:extLst>
            </p:cNvPr>
            <p:cNvGrpSpPr/>
            <p:nvPr/>
          </p:nvGrpSpPr>
          <p:grpSpPr>
            <a:xfrm>
              <a:off x="1268078" y="3405486"/>
              <a:ext cx="6565384" cy="940513"/>
              <a:chOff x="1311958" y="3405486"/>
              <a:chExt cx="6565384" cy="940513"/>
            </a:xfrm>
          </p:grpSpPr>
          <p:sp>
            <p:nvSpPr>
              <p:cNvPr id="12" name="Freeform 20">
                <a:extLst>
                  <a:ext uri="{FF2B5EF4-FFF2-40B4-BE49-F238E27FC236}">
                    <a16:creationId xmlns:a16="http://schemas.microsoft.com/office/drawing/2014/main" id="{0491A4F9-B296-4182-B114-9B1B5ABC392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563011" y="1029456"/>
                <a:ext cx="793395" cy="5774067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3DDFAA2-1B6B-42C6-B323-BD2A9D7B69BC}"/>
                  </a:ext>
                </a:extLst>
              </p:cNvPr>
              <p:cNvSpPr txBox="1"/>
              <p:nvPr/>
            </p:nvSpPr>
            <p:spPr>
              <a:xfrm>
                <a:off x="2183154" y="3424358"/>
                <a:ext cx="5694188" cy="295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án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ế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</a:p>
            </p:txBody>
          </p:sp>
          <p:grpSp>
            <p:nvGrpSpPr>
              <p:cNvPr id="14" name="Group 70">
                <a:extLst>
                  <a:ext uri="{FF2B5EF4-FFF2-40B4-BE49-F238E27FC236}">
                    <a16:creationId xmlns:a16="http://schemas.microsoft.com/office/drawing/2014/main" id="{4E45584F-D028-4654-8F40-2ECB383A9A43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2E833319-6286-4B98-BE90-A04C102407BC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" name="Freeform 13">
                  <a:extLst>
                    <a:ext uri="{FF2B5EF4-FFF2-40B4-BE49-F238E27FC236}">
                      <a16:creationId xmlns:a16="http://schemas.microsoft.com/office/drawing/2014/main" id="{66926CCD-356F-4A63-B30A-4220D60BCC6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4">
                  <a:extLst>
                    <a:ext uri="{FF2B5EF4-FFF2-40B4-BE49-F238E27FC236}">
                      <a16:creationId xmlns:a16="http://schemas.microsoft.com/office/drawing/2014/main" id="{EAE32B48-CEE6-4D99-9617-F4292A62A7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15">
                  <a:extLst>
                    <a:ext uri="{FF2B5EF4-FFF2-40B4-BE49-F238E27FC236}">
                      <a16:creationId xmlns:a16="http://schemas.microsoft.com/office/drawing/2014/main" id="{B317813C-A780-454E-A732-516B06F20E6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16">
                  <a:extLst>
                    <a:ext uri="{FF2B5EF4-FFF2-40B4-BE49-F238E27FC236}">
                      <a16:creationId xmlns:a16="http://schemas.microsoft.com/office/drawing/2014/main" id="{FEC8566F-C419-4C41-98AF-2C86935FA90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17">
                  <a:extLst>
                    <a:ext uri="{FF2B5EF4-FFF2-40B4-BE49-F238E27FC236}">
                      <a16:creationId xmlns:a16="http://schemas.microsoft.com/office/drawing/2014/main" id="{83B9440B-83FB-4E16-B364-C58A52620B0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18">
                  <a:extLst>
                    <a:ext uri="{FF2B5EF4-FFF2-40B4-BE49-F238E27FC236}">
                      <a16:creationId xmlns:a16="http://schemas.microsoft.com/office/drawing/2014/main" id="{54A86546-0B73-4C36-A474-27A76AA0B21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19">
                  <a:extLst>
                    <a:ext uri="{FF2B5EF4-FFF2-40B4-BE49-F238E27FC236}">
                      <a16:creationId xmlns:a16="http://schemas.microsoft.com/office/drawing/2014/main" id="{13EC473A-B17C-44D4-B7E2-745068EAA2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4C02132C-7BE1-48A3-BE9D-6020FA9268B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1">
                  <a:extLst>
                    <a:ext uri="{FF2B5EF4-FFF2-40B4-BE49-F238E27FC236}">
                      <a16:creationId xmlns:a16="http://schemas.microsoft.com/office/drawing/2014/main" id="{A47616EC-3350-4037-9D84-12DA4666B4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2">
                  <a:extLst>
                    <a:ext uri="{FF2B5EF4-FFF2-40B4-BE49-F238E27FC236}">
                      <a16:creationId xmlns:a16="http://schemas.microsoft.com/office/drawing/2014/main" id="{6CFC0F1F-814F-4803-A901-F4B5FA5CFF2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3">
                  <a:extLst>
                    <a:ext uri="{FF2B5EF4-FFF2-40B4-BE49-F238E27FC236}">
                      <a16:creationId xmlns:a16="http://schemas.microsoft.com/office/drawing/2014/main" id="{37738A99-4A94-4DEE-8E39-4D04161E15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4">
                  <a:extLst>
                    <a:ext uri="{FF2B5EF4-FFF2-40B4-BE49-F238E27FC236}">
                      <a16:creationId xmlns:a16="http://schemas.microsoft.com/office/drawing/2014/main" id="{F826FAFA-ABBC-477B-BABF-9CA6044A84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25">
                  <a:extLst>
                    <a:ext uri="{FF2B5EF4-FFF2-40B4-BE49-F238E27FC236}">
                      <a16:creationId xmlns:a16="http://schemas.microsoft.com/office/drawing/2014/main" id="{2517A55A-D2BA-4047-BE59-2FCF96D8BE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26">
                  <a:extLst>
                    <a:ext uri="{FF2B5EF4-FFF2-40B4-BE49-F238E27FC236}">
                      <a16:creationId xmlns:a16="http://schemas.microsoft.com/office/drawing/2014/main" id="{8FC646A3-FF8D-40A4-A970-47DD74287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27">
                  <a:extLst>
                    <a:ext uri="{FF2B5EF4-FFF2-40B4-BE49-F238E27FC236}">
                      <a16:creationId xmlns:a16="http://schemas.microsoft.com/office/drawing/2014/main" id="{631AC111-159A-40A6-AFDE-9CC02C7974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28">
                  <a:extLst>
                    <a:ext uri="{FF2B5EF4-FFF2-40B4-BE49-F238E27FC236}">
                      <a16:creationId xmlns:a16="http://schemas.microsoft.com/office/drawing/2014/main" id="{4722A046-0D5D-42C2-9219-94B190D797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" name="Freeform 29">
                  <a:extLst>
                    <a:ext uri="{FF2B5EF4-FFF2-40B4-BE49-F238E27FC236}">
                      <a16:creationId xmlns:a16="http://schemas.microsoft.com/office/drawing/2014/main" id="{8C8F5901-462D-4F68-BB43-7D32FDD86D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4" name="Freeform 30">
                  <a:extLst>
                    <a:ext uri="{FF2B5EF4-FFF2-40B4-BE49-F238E27FC236}">
                      <a16:creationId xmlns:a16="http://schemas.microsoft.com/office/drawing/2014/main" id="{88AC16E1-8408-43DB-B9D3-D68A5E2F75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5" name="Freeform 31">
                  <a:extLst>
                    <a:ext uri="{FF2B5EF4-FFF2-40B4-BE49-F238E27FC236}">
                      <a16:creationId xmlns:a16="http://schemas.microsoft.com/office/drawing/2014/main" id="{8216D42E-1133-4046-A1CA-A5A10962DC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6" name="Freeform 32">
                  <a:extLst>
                    <a:ext uri="{FF2B5EF4-FFF2-40B4-BE49-F238E27FC236}">
                      <a16:creationId xmlns:a16="http://schemas.microsoft.com/office/drawing/2014/main" id="{5C7CF16E-2D34-40CD-BF6E-5A3DE98720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7" name="Freeform 33">
                  <a:extLst>
                    <a:ext uri="{FF2B5EF4-FFF2-40B4-BE49-F238E27FC236}">
                      <a16:creationId xmlns:a16="http://schemas.microsoft.com/office/drawing/2014/main" id="{D68A26C0-714B-41C3-A804-2094EF71AB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34">
                  <a:extLst>
                    <a:ext uri="{FF2B5EF4-FFF2-40B4-BE49-F238E27FC236}">
                      <a16:creationId xmlns:a16="http://schemas.microsoft.com/office/drawing/2014/main" id="{924D012C-A183-4B09-8FCC-404EDD9F39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35">
                  <a:extLst>
                    <a:ext uri="{FF2B5EF4-FFF2-40B4-BE49-F238E27FC236}">
                      <a16:creationId xmlns:a16="http://schemas.microsoft.com/office/drawing/2014/main" id="{2560E418-3BC9-49D2-A082-745D66275C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36">
                  <a:extLst>
                    <a:ext uri="{FF2B5EF4-FFF2-40B4-BE49-F238E27FC236}">
                      <a16:creationId xmlns:a16="http://schemas.microsoft.com/office/drawing/2014/main" id="{07CC6FD4-8590-4C40-BC29-81CA73CD9F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6787" r="13465"/>
          <a:stretch>
            <a:fillRect/>
          </a:stretch>
        </p:blipFill>
        <p:spPr>
          <a:xfrm>
            <a:off x="6947371" y="3074595"/>
            <a:ext cx="16273343" cy="8119766"/>
          </a:xfrm>
          <a:prstGeom prst="rect">
            <a:avLst/>
          </a:prstGeom>
        </p:spPr>
      </p:pic>
      <p:sp>
        <p:nvSpPr>
          <p:cNvPr id="6" name="Rectangle 27"/>
          <p:cNvSpPr/>
          <p:nvPr/>
        </p:nvSpPr>
        <p:spPr>
          <a:xfrm>
            <a:off x="1197915" y="11316774"/>
            <a:ext cx="22371050" cy="25285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é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y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ớ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ổ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ằ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ỹ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bol</a:t>
            </a:r>
            <a:b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nl-NL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247742" y="1960892"/>
            <a:ext cx="19202401" cy="829945"/>
            <a:chOff x="168274" y="1892299"/>
            <a:chExt cx="19202401" cy="829943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975360" cy="753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29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+mn-ea"/>
                </a:rPr>
                <a:t> ỨNG DỤNG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4">
            <a:extLst>
              <a:ext uri="{FF2B5EF4-FFF2-40B4-BE49-F238E27FC236}">
                <a16:creationId xmlns:a16="http://schemas.microsoft.com/office/drawing/2014/main" id="{B365025F-6289-4E15-B2B8-1262C1FA4D6D}"/>
              </a:ext>
            </a:extLst>
          </p:cNvPr>
          <p:cNvGrpSpPr/>
          <p:nvPr/>
        </p:nvGrpSpPr>
        <p:grpSpPr>
          <a:xfrm>
            <a:off x="-15240" y="1541533"/>
            <a:ext cx="23870454" cy="11967917"/>
            <a:chOff x="1268078" y="3405486"/>
            <a:chExt cx="23870454" cy="11281779"/>
          </a:xfrm>
        </p:grpSpPr>
        <p:sp>
          <p:nvSpPr>
            <p:cNvPr id="5" name="Rounded Rectangle 94">
              <a:extLst>
                <a:ext uri="{FF2B5EF4-FFF2-40B4-BE49-F238E27FC236}">
                  <a16:creationId xmlns:a16="http://schemas.microsoft.com/office/drawing/2014/main" id="{355465A6-92D5-4E74-9BFE-9BF6661950B9}"/>
                </a:ext>
              </a:extLst>
            </p:cNvPr>
            <p:cNvSpPr/>
            <p:nvPr/>
          </p:nvSpPr>
          <p:spPr>
            <a:xfrm>
              <a:off x="1928187" y="3672018"/>
              <a:ext cx="23210345" cy="1101524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6" name="Group 67">
              <a:extLst>
                <a:ext uri="{FF2B5EF4-FFF2-40B4-BE49-F238E27FC236}">
                  <a16:creationId xmlns:a16="http://schemas.microsoft.com/office/drawing/2014/main" id="{C142393E-A007-4C6B-AE1E-B94B856BECA2}"/>
                </a:ext>
              </a:extLst>
            </p:cNvPr>
            <p:cNvGrpSpPr/>
            <p:nvPr/>
          </p:nvGrpSpPr>
          <p:grpSpPr>
            <a:xfrm>
              <a:off x="1268078" y="3405486"/>
              <a:ext cx="6565384" cy="964464"/>
              <a:chOff x="1311958" y="3405486"/>
              <a:chExt cx="6565384" cy="964464"/>
            </a:xfrm>
          </p:grpSpPr>
          <p:sp>
            <p:nvSpPr>
              <p:cNvPr id="7" name="Freeform 20">
                <a:extLst>
                  <a:ext uri="{FF2B5EF4-FFF2-40B4-BE49-F238E27FC236}">
                    <a16:creationId xmlns:a16="http://schemas.microsoft.com/office/drawing/2014/main" id="{3EE0A50C-B4B6-4ADC-A3E8-73049A3ECC3B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562433" y="1086219"/>
                <a:ext cx="793395" cy="5774067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74F335B-B5D4-4811-929F-8BBCE24767AC}"/>
                  </a:ext>
                </a:extLst>
              </p:cNvPr>
              <p:cNvSpPr txBox="1"/>
              <p:nvPr/>
            </p:nvSpPr>
            <p:spPr>
              <a:xfrm>
                <a:off x="2183154" y="3424358"/>
                <a:ext cx="5694188" cy="7543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án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ế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</a:p>
            </p:txBody>
          </p:sp>
          <p:grpSp>
            <p:nvGrpSpPr>
              <p:cNvPr id="9" name="Group 70">
                <a:extLst>
                  <a:ext uri="{FF2B5EF4-FFF2-40B4-BE49-F238E27FC236}">
                    <a16:creationId xmlns:a16="http://schemas.microsoft.com/office/drawing/2014/main" id="{BF9B36B5-0578-422D-9077-F0891217FDD2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B14C484C-5582-4BFB-8380-17341C8D8EC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" name="Freeform 13">
                  <a:extLst>
                    <a:ext uri="{FF2B5EF4-FFF2-40B4-BE49-F238E27FC236}">
                      <a16:creationId xmlns:a16="http://schemas.microsoft.com/office/drawing/2014/main" id="{2DB6C3AB-E21B-463A-BEF0-F7A632E7C0A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" name="Freeform 14">
                  <a:extLst>
                    <a:ext uri="{FF2B5EF4-FFF2-40B4-BE49-F238E27FC236}">
                      <a16:creationId xmlns:a16="http://schemas.microsoft.com/office/drawing/2014/main" id="{5C95F993-0058-4AC2-99F4-6CEBC23DCD1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" name="Freeform 15">
                  <a:extLst>
                    <a:ext uri="{FF2B5EF4-FFF2-40B4-BE49-F238E27FC236}">
                      <a16:creationId xmlns:a16="http://schemas.microsoft.com/office/drawing/2014/main" id="{DD03ED9D-9028-4B13-B304-662227A6A4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" name="Freeform 16">
                  <a:extLst>
                    <a:ext uri="{FF2B5EF4-FFF2-40B4-BE49-F238E27FC236}">
                      <a16:creationId xmlns:a16="http://schemas.microsoft.com/office/drawing/2014/main" id="{C930DF59-7888-44B6-B9B7-3D4DE8D3A97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" name="Freeform 17">
                  <a:extLst>
                    <a:ext uri="{FF2B5EF4-FFF2-40B4-BE49-F238E27FC236}">
                      <a16:creationId xmlns:a16="http://schemas.microsoft.com/office/drawing/2014/main" id="{425C7984-65C6-41A6-A5A8-BE2F93D57A6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" name="Freeform 18">
                  <a:extLst>
                    <a:ext uri="{FF2B5EF4-FFF2-40B4-BE49-F238E27FC236}">
                      <a16:creationId xmlns:a16="http://schemas.microsoft.com/office/drawing/2014/main" id="{6570B887-BD86-479D-B3B3-5C50B8C3D70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9">
                  <a:extLst>
                    <a:ext uri="{FF2B5EF4-FFF2-40B4-BE49-F238E27FC236}">
                      <a16:creationId xmlns:a16="http://schemas.microsoft.com/office/drawing/2014/main" id="{8054992D-13BD-4C96-8DD0-7FFB27D2B6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20">
                  <a:extLst>
                    <a:ext uri="{FF2B5EF4-FFF2-40B4-BE49-F238E27FC236}">
                      <a16:creationId xmlns:a16="http://schemas.microsoft.com/office/drawing/2014/main" id="{BF0F5856-4B52-406E-847B-73BFC0CDA5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21">
                  <a:extLst>
                    <a:ext uri="{FF2B5EF4-FFF2-40B4-BE49-F238E27FC236}">
                      <a16:creationId xmlns:a16="http://schemas.microsoft.com/office/drawing/2014/main" id="{5D9532DB-D61B-4116-A7F5-12DAB16718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22">
                  <a:extLst>
                    <a:ext uri="{FF2B5EF4-FFF2-40B4-BE49-F238E27FC236}">
                      <a16:creationId xmlns:a16="http://schemas.microsoft.com/office/drawing/2014/main" id="{B2073169-86E5-42AA-9CA2-BBBED04989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23">
                  <a:extLst>
                    <a:ext uri="{FF2B5EF4-FFF2-40B4-BE49-F238E27FC236}">
                      <a16:creationId xmlns:a16="http://schemas.microsoft.com/office/drawing/2014/main" id="{8E8EEEDF-7EE4-4A9D-81D3-A7B2E780A59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24">
                  <a:extLst>
                    <a:ext uri="{FF2B5EF4-FFF2-40B4-BE49-F238E27FC236}">
                      <a16:creationId xmlns:a16="http://schemas.microsoft.com/office/drawing/2014/main" id="{629D44A1-FED9-4887-B147-ABEB31474B7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5">
                  <a:extLst>
                    <a:ext uri="{FF2B5EF4-FFF2-40B4-BE49-F238E27FC236}">
                      <a16:creationId xmlns:a16="http://schemas.microsoft.com/office/drawing/2014/main" id="{30A87089-423A-4222-906C-056FA5BF3A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6">
                  <a:extLst>
                    <a:ext uri="{FF2B5EF4-FFF2-40B4-BE49-F238E27FC236}">
                      <a16:creationId xmlns:a16="http://schemas.microsoft.com/office/drawing/2014/main" id="{567824F3-9EE2-40C6-BAAA-F481C0CF81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7">
                  <a:extLst>
                    <a:ext uri="{FF2B5EF4-FFF2-40B4-BE49-F238E27FC236}">
                      <a16:creationId xmlns:a16="http://schemas.microsoft.com/office/drawing/2014/main" id="{1EB04CEB-D51F-4BF5-85AA-34E4A09947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8">
                  <a:extLst>
                    <a:ext uri="{FF2B5EF4-FFF2-40B4-BE49-F238E27FC236}">
                      <a16:creationId xmlns:a16="http://schemas.microsoft.com/office/drawing/2014/main" id="{017A86F5-29BB-4A7C-B9C7-49E5309331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9">
                  <a:extLst>
                    <a:ext uri="{FF2B5EF4-FFF2-40B4-BE49-F238E27FC236}">
                      <a16:creationId xmlns:a16="http://schemas.microsoft.com/office/drawing/2014/main" id="{3F068F8D-45CE-4645-BEA4-AF68A854FE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30">
                  <a:extLst>
                    <a:ext uri="{FF2B5EF4-FFF2-40B4-BE49-F238E27FC236}">
                      <a16:creationId xmlns:a16="http://schemas.microsoft.com/office/drawing/2014/main" id="{FFBC228F-8B76-4C8F-83F2-7FD0F694E1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31">
                  <a:extLst>
                    <a:ext uri="{FF2B5EF4-FFF2-40B4-BE49-F238E27FC236}">
                      <a16:creationId xmlns:a16="http://schemas.microsoft.com/office/drawing/2014/main" id="{025AC57C-F7C0-4E73-ACF2-2A95D4F8B8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32">
                  <a:extLst>
                    <a:ext uri="{FF2B5EF4-FFF2-40B4-BE49-F238E27FC236}">
                      <a16:creationId xmlns:a16="http://schemas.microsoft.com/office/drawing/2014/main" id="{3FD87235-3988-4EEE-A044-6B90D02B26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33">
                  <a:extLst>
                    <a:ext uri="{FF2B5EF4-FFF2-40B4-BE49-F238E27FC236}">
                      <a16:creationId xmlns:a16="http://schemas.microsoft.com/office/drawing/2014/main" id="{7D8A2A51-8D1E-4BAF-AC20-228D892B1A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" name="Freeform 34">
                  <a:extLst>
                    <a:ext uri="{FF2B5EF4-FFF2-40B4-BE49-F238E27FC236}">
                      <a16:creationId xmlns:a16="http://schemas.microsoft.com/office/drawing/2014/main" id="{93E257B0-C799-46EC-8F39-A0B780EB31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4" name="Freeform 35">
                  <a:extLst>
                    <a:ext uri="{FF2B5EF4-FFF2-40B4-BE49-F238E27FC236}">
                      <a16:creationId xmlns:a16="http://schemas.microsoft.com/office/drawing/2014/main" id="{F52091D6-8155-41FF-A0FC-3CEFE82E2F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5" name="Freeform 36">
                  <a:extLst>
                    <a:ext uri="{FF2B5EF4-FFF2-40B4-BE49-F238E27FC236}">
                      <a16:creationId xmlns:a16="http://schemas.microsoft.com/office/drawing/2014/main" id="{54FD6E5B-CF1F-417F-A0CC-B67C199E0E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28" name="Rectangle 27"/>
          <p:cNvSpPr/>
          <p:nvPr/>
        </p:nvSpPr>
        <p:spPr>
          <a:xfrm>
            <a:off x="934933" y="2830547"/>
            <a:ext cx="21991955" cy="74655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1. Khi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ộ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ược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,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ó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ẽ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ạ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ế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ộ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o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ào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ó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rồi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rơi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xuố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ình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14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inh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ọa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ỹ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ạo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ộ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phầ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u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parabol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o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ặ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ph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ọa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ộ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Oth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,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o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ó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t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ời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a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(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ính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ằ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ây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)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ê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ể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ừ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i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ược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á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à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h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ộ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o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(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ính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ằ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é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)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iế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rằ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ược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á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ừ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ặ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ấ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 Sau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oả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2s,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ế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ị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í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o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hấ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8m. 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a)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ìm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àm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ậc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ai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iểu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ị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ộ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o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h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eo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ồi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an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t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à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ó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phần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ồ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ị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ù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ới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ỹ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ạo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ủa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o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ình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uố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ày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)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ính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ộ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o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ủa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au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i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á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n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ược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3s.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) Sau bao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hiêu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ây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ì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hạm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ất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ể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ừ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i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á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n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38" name="Picture 13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29749" y="7869126"/>
            <a:ext cx="7361302" cy="5056519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4">
            <a:extLst>
              <a:ext uri="{FF2B5EF4-FFF2-40B4-BE49-F238E27FC236}">
                <a16:creationId xmlns:a16="http://schemas.microsoft.com/office/drawing/2014/main" id="{C6F1C1E0-2AE7-4355-9544-6136C3D7BDB9}"/>
              </a:ext>
            </a:extLst>
          </p:cNvPr>
          <p:cNvGrpSpPr/>
          <p:nvPr/>
        </p:nvGrpSpPr>
        <p:grpSpPr>
          <a:xfrm>
            <a:off x="388620" y="1465333"/>
            <a:ext cx="23474627" cy="12048101"/>
            <a:chOff x="1268078" y="3405486"/>
            <a:chExt cx="23474627" cy="11936475"/>
          </a:xfrm>
        </p:grpSpPr>
        <p:sp>
          <p:nvSpPr>
            <p:cNvPr id="5" name="Rounded Rectangle 94">
              <a:extLst>
                <a:ext uri="{FF2B5EF4-FFF2-40B4-BE49-F238E27FC236}">
                  <a16:creationId xmlns:a16="http://schemas.microsoft.com/office/drawing/2014/main" id="{D1D682D1-1403-4DC2-80D5-F652C65808F2}"/>
                </a:ext>
              </a:extLst>
            </p:cNvPr>
            <p:cNvSpPr/>
            <p:nvPr/>
          </p:nvSpPr>
          <p:spPr>
            <a:xfrm>
              <a:off x="1532360" y="3579400"/>
              <a:ext cx="23210345" cy="1176256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6" name="Group 67">
              <a:extLst>
                <a:ext uri="{FF2B5EF4-FFF2-40B4-BE49-F238E27FC236}">
                  <a16:creationId xmlns:a16="http://schemas.microsoft.com/office/drawing/2014/main" id="{03D5BD6B-B102-4124-AC9F-931241B3D8AB}"/>
                </a:ext>
              </a:extLst>
            </p:cNvPr>
            <p:cNvGrpSpPr/>
            <p:nvPr/>
          </p:nvGrpSpPr>
          <p:grpSpPr>
            <a:xfrm>
              <a:off x="1268078" y="3405486"/>
              <a:ext cx="6565384" cy="940513"/>
              <a:chOff x="1311958" y="3405486"/>
              <a:chExt cx="6565384" cy="940513"/>
            </a:xfrm>
          </p:grpSpPr>
          <p:sp>
            <p:nvSpPr>
              <p:cNvPr id="7" name="Freeform 20">
                <a:extLst>
                  <a:ext uri="{FF2B5EF4-FFF2-40B4-BE49-F238E27FC236}">
                    <a16:creationId xmlns:a16="http://schemas.microsoft.com/office/drawing/2014/main" id="{821724C8-C238-42CE-AA26-B5B7121DB5D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563011" y="1029456"/>
                <a:ext cx="793395" cy="5774067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F06026D-BF91-46BD-84F9-15CD4758AF72}"/>
                  </a:ext>
                </a:extLst>
              </p:cNvPr>
              <p:cNvSpPr txBox="1"/>
              <p:nvPr/>
            </p:nvSpPr>
            <p:spPr>
              <a:xfrm>
                <a:off x="2183154" y="3424358"/>
                <a:ext cx="5694188" cy="7543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án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ế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</a:p>
            </p:txBody>
          </p:sp>
          <p:grpSp>
            <p:nvGrpSpPr>
              <p:cNvPr id="9" name="Group 70">
                <a:extLst>
                  <a:ext uri="{FF2B5EF4-FFF2-40B4-BE49-F238E27FC236}">
                    <a16:creationId xmlns:a16="http://schemas.microsoft.com/office/drawing/2014/main" id="{06AD33FB-B4E0-44FB-907B-2944B16E52E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2107D176-962D-468E-BA37-3D1A131FCB87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" name="Freeform 13">
                  <a:extLst>
                    <a:ext uri="{FF2B5EF4-FFF2-40B4-BE49-F238E27FC236}">
                      <a16:creationId xmlns:a16="http://schemas.microsoft.com/office/drawing/2014/main" id="{59ADB6B0-DC09-4623-8338-26A3E213095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" name="Freeform 14">
                  <a:extLst>
                    <a:ext uri="{FF2B5EF4-FFF2-40B4-BE49-F238E27FC236}">
                      <a16:creationId xmlns:a16="http://schemas.microsoft.com/office/drawing/2014/main" id="{CCFC76C2-E53D-4AF9-AC74-C216FF46DD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" name="Freeform 15">
                  <a:extLst>
                    <a:ext uri="{FF2B5EF4-FFF2-40B4-BE49-F238E27FC236}">
                      <a16:creationId xmlns:a16="http://schemas.microsoft.com/office/drawing/2014/main" id="{AD98E33A-F660-4633-AD2A-3F1F2C696A6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" name="Freeform 16">
                  <a:extLst>
                    <a:ext uri="{FF2B5EF4-FFF2-40B4-BE49-F238E27FC236}">
                      <a16:creationId xmlns:a16="http://schemas.microsoft.com/office/drawing/2014/main" id="{6398F485-9C7B-4318-A26D-515384FECD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" name="Freeform 17">
                  <a:extLst>
                    <a:ext uri="{FF2B5EF4-FFF2-40B4-BE49-F238E27FC236}">
                      <a16:creationId xmlns:a16="http://schemas.microsoft.com/office/drawing/2014/main" id="{E0729434-4118-4E1F-9505-4297A32B07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" name="Freeform 18">
                  <a:extLst>
                    <a:ext uri="{FF2B5EF4-FFF2-40B4-BE49-F238E27FC236}">
                      <a16:creationId xmlns:a16="http://schemas.microsoft.com/office/drawing/2014/main" id="{B63CD4F3-4EAD-4D85-B6E8-B265731D57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9">
                  <a:extLst>
                    <a:ext uri="{FF2B5EF4-FFF2-40B4-BE49-F238E27FC236}">
                      <a16:creationId xmlns:a16="http://schemas.microsoft.com/office/drawing/2014/main" id="{483B4D22-D2A3-4A41-AE4F-4E5F8CEF4A0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20">
                  <a:extLst>
                    <a:ext uri="{FF2B5EF4-FFF2-40B4-BE49-F238E27FC236}">
                      <a16:creationId xmlns:a16="http://schemas.microsoft.com/office/drawing/2014/main" id="{F39F4C33-63FA-46A8-81DA-94FA6063FB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21">
                  <a:extLst>
                    <a:ext uri="{FF2B5EF4-FFF2-40B4-BE49-F238E27FC236}">
                      <a16:creationId xmlns:a16="http://schemas.microsoft.com/office/drawing/2014/main" id="{E986C3BB-DA98-4BD2-9599-0A08DD3F60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22">
                  <a:extLst>
                    <a:ext uri="{FF2B5EF4-FFF2-40B4-BE49-F238E27FC236}">
                      <a16:creationId xmlns:a16="http://schemas.microsoft.com/office/drawing/2014/main" id="{8F5546A9-FA09-4059-B184-4E467B72D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23">
                  <a:extLst>
                    <a:ext uri="{FF2B5EF4-FFF2-40B4-BE49-F238E27FC236}">
                      <a16:creationId xmlns:a16="http://schemas.microsoft.com/office/drawing/2014/main" id="{1F00D842-2491-4C33-A7D1-3BE77EA3ED3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24">
                  <a:extLst>
                    <a:ext uri="{FF2B5EF4-FFF2-40B4-BE49-F238E27FC236}">
                      <a16:creationId xmlns:a16="http://schemas.microsoft.com/office/drawing/2014/main" id="{E437AEBC-8B1E-4782-A5BD-72C91C16247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5">
                  <a:extLst>
                    <a:ext uri="{FF2B5EF4-FFF2-40B4-BE49-F238E27FC236}">
                      <a16:creationId xmlns:a16="http://schemas.microsoft.com/office/drawing/2014/main" id="{9A583FCB-9D97-4CBD-9183-1E3F17321D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6">
                  <a:extLst>
                    <a:ext uri="{FF2B5EF4-FFF2-40B4-BE49-F238E27FC236}">
                      <a16:creationId xmlns:a16="http://schemas.microsoft.com/office/drawing/2014/main" id="{1A2920D4-D7F9-4F74-91E5-22B8B0AD3B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7">
                  <a:extLst>
                    <a:ext uri="{FF2B5EF4-FFF2-40B4-BE49-F238E27FC236}">
                      <a16:creationId xmlns:a16="http://schemas.microsoft.com/office/drawing/2014/main" id="{B75759E6-9F6E-48F9-9B73-489F739940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8">
                  <a:extLst>
                    <a:ext uri="{FF2B5EF4-FFF2-40B4-BE49-F238E27FC236}">
                      <a16:creationId xmlns:a16="http://schemas.microsoft.com/office/drawing/2014/main" id="{776F4795-BD47-49FE-9046-9915E000FA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9">
                  <a:extLst>
                    <a:ext uri="{FF2B5EF4-FFF2-40B4-BE49-F238E27FC236}">
                      <a16:creationId xmlns:a16="http://schemas.microsoft.com/office/drawing/2014/main" id="{1DB0057B-2D3B-464A-8696-A120078D1F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30">
                  <a:extLst>
                    <a:ext uri="{FF2B5EF4-FFF2-40B4-BE49-F238E27FC236}">
                      <a16:creationId xmlns:a16="http://schemas.microsoft.com/office/drawing/2014/main" id="{81367277-4D7B-4C50-A7BC-DD3EC61267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31">
                  <a:extLst>
                    <a:ext uri="{FF2B5EF4-FFF2-40B4-BE49-F238E27FC236}">
                      <a16:creationId xmlns:a16="http://schemas.microsoft.com/office/drawing/2014/main" id="{2FA506C9-DC50-4280-8E7A-F59862FF1B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32">
                  <a:extLst>
                    <a:ext uri="{FF2B5EF4-FFF2-40B4-BE49-F238E27FC236}">
                      <a16:creationId xmlns:a16="http://schemas.microsoft.com/office/drawing/2014/main" id="{3CDB9CE8-0B13-4300-8CC2-3B54098E1F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33">
                  <a:extLst>
                    <a:ext uri="{FF2B5EF4-FFF2-40B4-BE49-F238E27FC236}">
                      <a16:creationId xmlns:a16="http://schemas.microsoft.com/office/drawing/2014/main" id="{DEADA278-462E-4989-9974-D22CD38569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" name="Freeform 34">
                  <a:extLst>
                    <a:ext uri="{FF2B5EF4-FFF2-40B4-BE49-F238E27FC236}">
                      <a16:creationId xmlns:a16="http://schemas.microsoft.com/office/drawing/2014/main" id="{23C5D0B2-054D-4A0C-86A5-451EAD2BB0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4" name="Freeform 35">
                  <a:extLst>
                    <a:ext uri="{FF2B5EF4-FFF2-40B4-BE49-F238E27FC236}">
                      <a16:creationId xmlns:a16="http://schemas.microsoft.com/office/drawing/2014/main" id="{290E1844-8955-4C1F-8236-F06ECCBCD5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5" name="Freeform 36">
                  <a:extLst>
                    <a:ext uri="{FF2B5EF4-FFF2-40B4-BE49-F238E27FC236}">
                      <a16:creationId xmlns:a16="http://schemas.microsoft.com/office/drawing/2014/main" id="{F1934C30-90C9-43BE-8C69-A44A8E6DA6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28" name="Rectangle 27"/>
          <p:cNvSpPr/>
          <p:nvPr/>
        </p:nvSpPr>
        <p:spPr>
          <a:xfrm>
            <a:off x="909545" y="2393001"/>
            <a:ext cx="22953702" cy="48802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rch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ố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.Louis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ỹ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bol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â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62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.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3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 so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),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ả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ợ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â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ạm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â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ă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ạm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ợ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â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â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.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ử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ệu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í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rch (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  <a:r>
              <a:rPr lang="nl-NL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3" name="Picture 12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93" t="36263" r="16821" b="8965"/>
          <a:stretch>
            <a:fillRect/>
          </a:stretch>
        </p:blipFill>
        <p:spPr>
          <a:xfrm>
            <a:off x="4021130" y="7298137"/>
            <a:ext cx="16912590" cy="606513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0"/>
            <a:ext cx="24384000" cy="13716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8710613" y="0"/>
            <a:ext cx="6962774" cy="960438"/>
            <a:chOff x="13477876" y="4114800"/>
            <a:chExt cx="6962774" cy="960438"/>
          </a:xfrm>
        </p:grpSpPr>
        <p:sp>
          <p:nvSpPr>
            <p:cNvPr id="48" name="Freeform 71"/>
            <p:cNvSpPr/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49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0" name="Freeform 73"/>
            <p:cNvSpPr/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1" name="Freeform 74"/>
            <p:cNvSpPr/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2" name="Freeform 75"/>
            <p:cNvSpPr/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3" name="Freeform 76"/>
            <p:cNvSpPr/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4" name="Freeform 77"/>
            <p:cNvSpPr/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5" name="Freeform 78"/>
            <p:cNvSpPr/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6" name="Freeform 79"/>
            <p:cNvSpPr/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7" name="Freeform 80"/>
            <p:cNvSpPr/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8" name="Freeform 81"/>
            <p:cNvSpPr/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9" name="Freeform 82"/>
            <p:cNvSpPr/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0" name="Freeform 83"/>
            <p:cNvSpPr/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1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2" name="Freeform 85"/>
            <p:cNvSpPr/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3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4" name="Freeform 87"/>
            <p:cNvSpPr/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5" name="Freeform 88"/>
            <p:cNvSpPr/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6" name="Freeform 89"/>
            <p:cNvSpPr/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7" name="Freeform 90"/>
            <p:cNvSpPr/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8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9" name="Freeform 92"/>
            <p:cNvSpPr/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0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1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2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3" name="Freeform 96"/>
            <p:cNvSpPr/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4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5" name="Freeform 98"/>
            <p:cNvSpPr/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</p:grpSp>
      <p:sp>
        <p:nvSpPr>
          <p:cNvPr id="3" name="Flowchart: Alternate Process 2"/>
          <p:cNvSpPr/>
          <p:nvPr/>
        </p:nvSpPr>
        <p:spPr>
          <a:xfrm>
            <a:off x="116363" y="4823460"/>
            <a:ext cx="4352925" cy="2945765"/>
          </a:xfrm>
          <a:prstGeom prst="flowChartAlternateProcess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ÀM SỐ BẬC HAI.</a:t>
            </a:r>
            <a:br>
              <a:rPr lang="en-US" dirty="0"/>
            </a:br>
            <a:r>
              <a:rPr lang="en-US" dirty="0"/>
              <a:t>ĐỒ THỊ HÀM SỐ BẬC HAI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3352800" y="2057400"/>
            <a:ext cx="3212465" cy="1598295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  <a:p>
            <a:pPr algn="ctr"/>
            <a:r>
              <a:rPr lang="en-US"/>
              <a:t>HÀM SỐ BẬC HAI.</a:t>
            </a:r>
            <a:br>
              <a:rPr lang="en-US"/>
            </a:br>
            <a:endParaRPr lang="en-US"/>
          </a:p>
        </p:txBody>
      </p:sp>
      <p:sp>
        <p:nvSpPr>
          <p:cNvPr id="5" name="Flowchart: Alternate Process 4"/>
          <p:cNvSpPr/>
          <p:nvPr/>
        </p:nvSpPr>
        <p:spPr>
          <a:xfrm>
            <a:off x="3200400" y="8305800"/>
            <a:ext cx="3182620" cy="1720215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algn="ctr"/>
            <a:r>
              <a:rPr lang="en-US" dirty="0"/>
              <a:t>ĐỒ THỊ HÀM SỐ BẬC HAI.</a:t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Flowchart: Alternate Process 5"/>
              <p:cNvSpPr/>
              <p:nvPr/>
            </p:nvSpPr>
            <p:spPr>
              <a:xfrm>
                <a:off x="8229600" y="1605915"/>
                <a:ext cx="6731635" cy="1996440"/>
              </a:xfrm>
              <a:prstGeom prst="flowChartAlternateProcess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/>
                  <a:t>Dạng: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br>
                  <a:rPr lang="en-US"/>
                </a:br>
                <a:r>
                  <a:rPr lang="en-US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≠0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6" name="Flowchart: Alternate Process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0" y="1605915"/>
                <a:ext cx="6731635" cy="1996440"/>
              </a:xfrm>
              <a:prstGeom prst="flowChartAlternateProcess">
                <a:avLst/>
              </a:prstGeom>
              <a:blipFill rotWithShape="1">
                <a:blip r:embed="rId2"/>
                <a:stretch>
                  <a:fillRect l="-189" t="-636" r="-189" b="-636"/>
                </a:stretch>
              </a:blip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Flowchart: Alternate Process 6"/>
              <p:cNvSpPr/>
              <p:nvPr/>
            </p:nvSpPr>
            <p:spPr>
              <a:xfrm>
                <a:off x="8153400" y="4824730"/>
                <a:ext cx="6731635" cy="1304290"/>
              </a:xfrm>
              <a:prstGeom prst="flowChartAlternateProcess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/>
                  <a:t>Vẽ ĐTHS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7" name="Flowchart: Alternate Process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400" y="4824730"/>
                <a:ext cx="6731635" cy="1304290"/>
              </a:xfrm>
              <a:prstGeom prst="flowChartAlternateProcess">
                <a:avLst/>
              </a:prstGeom>
              <a:blipFill rotWithShape="1">
                <a:blip r:embed="rId3"/>
                <a:stretch>
                  <a:fillRect l="-189" t="-974" r="-189" b="-974"/>
                </a:stretch>
              </a:blip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30675" y="5257800"/>
            <a:ext cx="7553325" cy="29165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Flowchart: Alternate Process 8"/>
              <p:cNvSpPr/>
              <p:nvPr/>
            </p:nvSpPr>
            <p:spPr>
              <a:xfrm>
                <a:off x="8001000" y="11506200"/>
                <a:ext cx="6252210" cy="1304290"/>
              </a:xfrm>
              <a:prstGeom prst="flowChartAlternateProcess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err="1"/>
                  <a:t>Sự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thiên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ĐTHS</a:t>
                </a:r>
              </a:p>
              <a:p>
                <a:pPr algn="ctr"/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Flowchart: Alternate Process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0" y="11506200"/>
                <a:ext cx="6252210" cy="1304290"/>
              </a:xfrm>
              <a:prstGeom prst="flowChartAlternateProcess">
                <a:avLst/>
              </a:prstGeom>
              <a:blipFill rotWithShape="1">
                <a:blip r:embed="rId5"/>
                <a:stretch>
                  <a:fillRect l="-203" t="-2483" r="-203" b="-1655"/>
                </a:stretch>
              </a:blip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885035" y="10134600"/>
            <a:ext cx="8738870" cy="30200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Flowchart: Alternate Process 10"/>
              <p:cNvSpPr/>
              <p:nvPr/>
            </p:nvSpPr>
            <p:spPr>
              <a:xfrm>
                <a:off x="6894195" y="6324600"/>
                <a:ext cx="9907905" cy="3366770"/>
              </a:xfrm>
              <a:prstGeom prst="flowChartAlternateProcess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:endParaRPr lang="en-US" dirty="0"/>
              </a:p>
              <a:p>
                <a:pPr algn="l"/>
                <a:r>
                  <a:rPr lang="en-US" dirty="0"/>
                  <a:t>B1: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altLang="vi-VN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𝐈</m:t>
                    </m:r>
                    <m:r>
                      <a:rPr lang="en-US" altLang="vi-VN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</m:t>
                    </m:r>
                    <m:f>
                      <m:fPr>
                        <m:ctrlP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−</m:t>
                    </m:r>
                    <m:f>
                      <m:fPr>
                        <m:ctrlP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∆</m:t>
                        </m:r>
                      </m:num>
                      <m:den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𝟒</m:t>
                        </m:r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 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𝒗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à 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𝑻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Đ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𝑿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vi-VN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f>
                      <m:fPr>
                        <m:ctrlP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altLang="vi-VN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Tahoma" panose="020B0604030504040204" pitchFamily="34" charset="0"/>
                  <a:cs typeface="Cambria Math" panose="02040503050406030204" pitchFamily="18" charset="0"/>
                </a:endParaRPr>
              </a:p>
              <a:p>
                <a:pPr algn="l"/>
                <a:r>
                  <a:rPr lang="en-US" dirty="0"/>
                  <a:t>B2: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huộc</a:t>
                </a:r>
                <a:r>
                  <a:rPr lang="en-US" dirty="0"/>
                  <a:t> ĐTHS</a:t>
                </a:r>
                <a:br>
                  <a:rPr lang="en-US" dirty="0"/>
                </a:br>
                <a:r>
                  <a:rPr lang="en-US" dirty="0"/>
                  <a:t>B3: </a:t>
                </a:r>
                <a:r>
                  <a:rPr lang="en-US" dirty="0" err="1"/>
                  <a:t>Vẽ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cong</a:t>
                </a:r>
                <a:r>
                  <a:rPr lang="en-US" dirty="0"/>
                  <a:t> </a:t>
                </a:r>
                <a:r>
                  <a:rPr lang="en-US" dirty="0" err="1"/>
                  <a:t>Parabol</a:t>
                </a:r>
                <a:r>
                  <a:rPr lang="en-US" dirty="0"/>
                  <a:t> qua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br>
                  <a:rPr lang="en-US" dirty="0"/>
                </a:br>
                <a:r>
                  <a:rPr lang="en-US" dirty="0"/>
                  <a:t>B4: </a:t>
                </a:r>
                <a:r>
                  <a:rPr lang="en-US" dirty="0" err="1"/>
                  <a:t>Kết</a:t>
                </a:r>
                <a:r>
                  <a:rPr lang="en-US" dirty="0"/>
                  <a:t> </a:t>
                </a:r>
                <a:r>
                  <a:rPr lang="en-US" dirty="0" err="1"/>
                  <a:t>luận</a:t>
                </a:r>
                <a:r>
                  <a:rPr lang="en-US" dirty="0"/>
                  <a:t>:</a:t>
                </a:r>
              </a:p>
              <a:p>
                <a:pPr algn="l"/>
                <a:endParaRPr lang="en-US" dirty="0"/>
              </a:p>
            </p:txBody>
          </p:sp>
        </mc:Choice>
        <mc:Fallback xmlns="">
          <p:sp>
            <p:nvSpPr>
              <p:cNvPr id="11" name="Flowchart: Alternate Process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4195" y="6324600"/>
                <a:ext cx="9907905" cy="3366770"/>
              </a:xfrm>
              <a:prstGeom prst="flowChartAlternateProcess">
                <a:avLst/>
              </a:prstGeom>
              <a:blipFill rotWithShape="1">
                <a:blip r:embed="rId7"/>
                <a:stretch>
                  <a:fillRect l="-128" t="-12920" r="-128" b="-12580"/>
                </a:stretch>
              </a:blip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 flipV="1">
            <a:off x="2736215" y="3733800"/>
            <a:ext cx="692785" cy="10623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515870" y="7816850"/>
            <a:ext cx="760730" cy="6413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4" idx="3"/>
          </p:cNvCxnSpPr>
          <p:nvPr/>
        </p:nvCxnSpPr>
        <p:spPr>
          <a:xfrm flipV="1">
            <a:off x="6565265" y="2819400"/>
            <a:ext cx="1588135" cy="37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endCxn id="7" idx="1"/>
          </p:cNvCxnSpPr>
          <p:nvPr/>
        </p:nvCxnSpPr>
        <p:spPr>
          <a:xfrm rot="16200000">
            <a:off x="5501640" y="5637530"/>
            <a:ext cx="2811780" cy="2491105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943600" y="10058400"/>
            <a:ext cx="1828800" cy="1981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9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2" y="1907475"/>
            <a:ext cx="21564599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5260" y="6258422"/>
            <a:ext cx="6942467" cy="906281"/>
            <a:chOff x="7459670" y="7086600"/>
            <a:chExt cx="6943271" cy="906386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5310485" cy="8147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 BẬC HAI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-1" fmla="*/ 2363 w 296088"/>
                  <a:gd name="connsiteY0-2" fmla="*/ 164221 h 164221"/>
                  <a:gd name="connsiteX1-3" fmla="*/ 0 w 296088"/>
                  <a:gd name="connsiteY1-4" fmla="*/ 0 h 164221"/>
                  <a:gd name="connsiteX2-5" fmla="*/ 296088 w 296088"/>
                  <a:gd name="connsiteY2-6" fmla="*/ 164221 h 164221"/>
                  <a:gd name="connsiteX3-7" fmla="*/ 2363 w 296088"/>
                  <a:gd name="connsiteY3-8" fmla="*/ 164221 h 16422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371598" y="8044270"/>
            <a:ext cx="8923032" cy="928872"/>
            <a:chOff x="7459670" y="8524495"/>
            <a:chExt cx="8924062" cy="928979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7291276" cy="8147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 THỊ HÀM SỐ BẬC HAI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-1" fmla="*/ 2363 w 296088"/>
                  <a:gd name="connsiteY0-2" fmla="*/ 164221 h 164221"/>
                  <a:gd name="connsiteX1-3" fmla="*/ 0 w 296088"/>
                  <a:gd name="connsiteY1-4" fmla="*/ 0 h 164221"/>
                  <a:gd name="connsiteX2-5" fmla="*/ 296088 w 296088"/>
                  <a:gd name="connsiteY2-6" fmla="*/ 164221 h 164221"/>
                  <a:gd name="connsiteX3-7" fmla="*/ 2363 w 296088"/>
                  <a:gd name="connsiteY3-8" fmla="*/ 164221 h 16422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523973" y="9733611"/>
            <a:ext cx="4977517" cy="956016"/>
            <a:chOff x="7459670" y="8524495"/>
            <a:chExt cx="6435522" cy="956126"/>
          </a:xfrm>
        </p:grpSpPr>
        <p:sp>
          <p:nvSpPr>
            <p:cNvPr id="48" name="Rectangle 47"/>
            <p:cNvSpPr/>
            <p:nvPr/>
          </p:nvSpPr>
          <p:spPr>
            <a:xfrm>
              <a:off x="9529919" y="8665822"/>
              <a:ext cx="4365273" cy="8147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-1" fmla="*/ 2363 w 296088"/>
                  <a:gd name="connsiteY0-2" fmla="*/ 164221 h 164221"/>
                  <a:gd name="connsiteX1-3" fmla="*/ 0 w 296088"/>
                  <a:gd name="connsiteY1-4" fmla="*/ 0 h 164221"/>
                  <a:gd name="connsiteX2-5" fmla="*/ 296088 w 296088"/>
                  <a:gd name="connsiteY2-6" fmla="*/ 164221 h 164221"/>
                  <a:gd name="connsiteX3-7" fmla="*/ 2363 w 296088"/>
                  <a:gd name="connsiteY3-8" fmla="*/ 164221 h 16422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7" name="Google Shape;123;p14"/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/>
          <p:cNvGrpSpPr/>
          <p:nvPr/>
        </p:nvGrpSpPr>
        <p:grpSpPr>
          <a:xfrm>
            <a:off x="6119233" y="2018075"/>
            <a:ext cx="16353790" cy="3493135"/>
            <a:chOff x="393504" y="138785"/>
            <a:chExt cx="13470226" cy="3493135"/>
          </a:xfrm>
        </p:grpSpPr>
        <p:grpSp>
          <p:nvGrpSpPr>
            <p:cNvPr id="105" name="Group 104"/>
            <p:cNvGrpSpPr/>
            <p:nvPr/>
          </p:nvGrpSpPr>
          <p:grpSpPr>
            <a:xfrm>
              <a:off x="393504" y="138785"/>
              <a:ext cx="13470226" cy="3493135"/>
              <a:chOff x="814126" y="4231021"/>
              <a:chExt cx="13470226" cy="3493135"/>
            </a:xfrm>
          </p:grpSpPr>
          <p:sp>
            <p:nvSpPr>
              <p:cNvPr id="107" name="Rectangle 106"/>
              <p:cNvSpPr/>
              <p:nvPr/>
            </p:nvSpPr>
            <p:spPr>
              <a:xfrm>
                <a:off x="870090" y="4231655"/>
                <a:ext cx="13414262" cy="936625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/>
              <p:cNvGrpSpPr/>
              <p:nvPr/>
            </p:nvGrpSpPr>
            <p:grpSpPr>
              <a:xfrm>
                <a:off x="814126" y="4231021"/>
                <a:ext cx="2576774" cy="3493135"/>
                <a:chOff x="294539" y="4144820"/>
                <a:chExt cx="2768877" cy="3493135"/>
              </a:xfrm>
            </p:grpSpPr>
            <p:grpSp>
              <p:nvGrpSpPr>
                <p:cNvPr id="116" name="Group 115"/>
                <p:cNvGrpSpPr/>
                <p:nvPr/>
              </p:nvGrpSpPr>
              <p:grpSpPr>
                <a:xfrm>
                  <a:off x="294539" y="4144820"/>
                  <a:ext cx="2768877" cy="3493135"/>
                  <a:chOff x="294539" y="4144820"/>
                  <a:chExt cx="2768877" cy="3493135"/>
                </a:xfrm>
              </p:grpSpPr>
              <p:sp>
                <p:nvSpPr>
                  <p:cNvPr id="118" name="Freeform: Shape 117"/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/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/>
                  <p:cNvSpPr/>
                  <p:nvPr/>
                </p:nvSpPr>
                <p:spPr>
                  <a:xfrm rot="5400000">
                    <a:off x="-308303" y="4747661"/>
                    <a:ext cx="3493135" cy="2287452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/>
              <p:cNvGrpSpPr/>
              <p:nvPr/>
            </p:nvGrpSpPr>
            <p:grpSpPr>
              <a:xfrm>
                <a:off x="1129001" y="4821034"/>
                <a:ext cx="12917379" cy="2900680"/>
                <a:chOff x="1964524" y="4788029"/>
                <a:chExt cx="12917379" cy="2900680"/>
              </a:xfrm>
            </p:grpSpPr>
            <p:grpSp>
              <p:nvGrpSpPr>
                <p:cNvPr id="110" name="Group 109"/>
                <p:cNvGrpSpPr/>
                <p:nvPr/>
              </p:nvGrpSpPr>
              <p:grpSpPr>
                <a:xfrm>
                  <a:off x="1964524" y="4788029"/>
                  <a:ext cx="8094770" cy="2533244"/>
                  <a:chOff x="1898022" y="4731333"/>
                  <a:chExt cx="8094770" cy="2533244"/>
                </a:xfrm>
              </p:grpSpPr>
              <p:sp>
                <p:nvSpPr>
                  <p:cNvPr id="112" name="Arrow: Pentagon 111"/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/>
                  <p:cNvGrpSpPr/>
                  <p:nvPr/>
                </p:nvGrpSpPr>
                <p:grpSpPr>
                  <a:xfrm>
                    <a:off x="1898022" y="6221887"/>
                    <a:ext cx="1360594" cy="1042690"/>
                    <a:chOff x="2577591" y="6515481"/>
                    <a:chExt cx="1360594" cy="1042690"/>
                  </a:xfrm>
                </p:grpSpPr>
                <p:sp>
                  <p:nvSpPr>
                    <p:cNvPr id="114" name="Oval 113"/>
                    <p:cNvSpPr/>
                    <p:nvPr/>
                  </p:nvSpPr>
                  <p:spPr>
                    <a:xfrm>
                      <a:off x="2577591" y="6515481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/>
                    <p:cNvSpPr txBox="1"/>
                    <p:nvPr/>
                  </p:nvSpPr>
                  <p:spPr>
                    <a:xfrm>
                      <a:off x="2731362" y="6684324"/>
                      <a:ext cx="1206823" cy="70675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 dirty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2</a:t>
                      </a:r>
                    </a:p>
                  </p:txBody>
                </p:sp>
              </p:grpSp>
            </p:grpSp>
            <p:sp>
              <p:nvSpPr>
                <p:cNvPr id="111" name="TextBox 110"/>
                <p:cNvSpPr txBox="1"/>
                <p:nvPr/>
              </p:nvSpPr>
              <p:spPr>
                <a:xfrm>
                  <a:off x="3324936" y="6120259"/>
                  <a:ext cx="11556967" cy="15684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 SỐ BẬC HAI. ĐỒ THỊ HÀM SỐ BẬC HAI VÀ ỨNG DỤNG</a:t>
                  </a:r>
                </a:p>
              </p:txBody>
            </p:sp>
          </p:grpSp>
        </p:grpSp>
        <p:pic>
          <p:nvPicPr>
            <p:cNvPr id="106" name="Picture 10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/>
          <p:cNvSpPr txBox="1"/>
          <p:nvPr/>
        </p:nvSpPr>
        <p:spPr>
          <a:xfrm>
            <a:off x="9144000" y="2854960"/>
            <a:ext cx="1016571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vi-VN" sz="5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CHƯƠNG</a:t>
            </a:r>
            <a:r>
              <a:rPr lang="vi-VN" sz="5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 </a:t>
            </a:r>
            <a:r>
              <a:rPr lang="en-US" altLang="vi-VN" sz="5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III</a:t>
            </a:r>
            <a:r>
              <a:rPr lang="vi-VN" sz="5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. </a:t>
            </a:r>
            <a:r>
              <a:rPr lang="en-US" altLang="vi-VN" sz="5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HÀM SỐ VÀ ĐỒ TH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99" grpId="1"/>
      <p:bldP spid="97" grpId="0" animBg="1"/>
      <p:bldP spid="97" grpId="1" animBg="1"/>
      <p:bldP spid="121" grpId="0"/>
      <p:bldP spid="121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/>
          <p:cNvSpPr/>
          <p:nvPr/>
        </p:nvSpPr>
        <p:spPr>
          <a:xfrm>
            <a:off x="12153265" y="3843020"/>
            <a:ext cx="11178540" cy="961009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838200" y="3815715"/>
            <a:ext cx="11178540" cy="96894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927100" y="4191101"/>
            <a:ext cx="11049000" cy="5633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Cầu cảng Sydney là một trong những hình ảnh biểu tượng của thành phố Sydney và nước Australia. Độ cai </a:t>
            </a:r>
            <a:r>
              <a:rPr lang="en-US" sz="4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y (m)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 của một điểm thuộc vòng cung thành cầu cảng Sydney có thể biểu diễn theo độ dài </a:t>
            </a:r>
            <a:r>
              <a:rPr lang="en-US" sz="4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x (m)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 tính từ chân cầu bên trái dọc theo đường nối với chân cầu bên phải như hình sau (</a:t>
            </a:r>
            <a:r>
              <a:rPr lang="en-US" sz="4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Hình 10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):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1" name="Group 67"/>
          <p:cNvGrpSpPr/>
          <p:nvPr/>
        </p:nvGrpSpPr>
        <p:grpSpPr>
          <a:xfrm>
            <a:off x="683895" y="2936240"/>
            <a:ext cx="4413250" cy="940435"/>
            <a:chOff x="1311958" y="3405486"/>
            <a:chExt cx="4394042" cy="940513"/>
          </a:xfrm>
        </p:grpSpPr>
        <p:sp>
          <p:nvSpPr>
            <p:cNvPr id="42" name="Freeform 20"/>
            <p:cNvSpPr/>
            <p:nvPr/>
          </p:nvSpPr>
          <p:spPr bwMode="auto">
            <a:xfrm rot="5400000">
              <a:off x="3492641" y="2099826"/>
              <a:ext cx="793396" cy="363332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248640" y="3467833"/>
              <a:ext cx="316389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ởi</a:t>
              </a:r>
              <a:r>
                <a: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ng</a:t>
              </a:r>
              <a:endParaRPr lang="en-US" sz="4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45" name="Rectangle 44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7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9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0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1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2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3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4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5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6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7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8" name="Freeform 25"/>
              <p:cNvSpPr/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9" name="Freeform 26"/>
              <p:cNvSpPr/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0" name="Freeform 27"/>
              <p:cNvSpPr/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1" name="Freeform 28"/>
              <p:cNvSpPr/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2" name="Freeform 29"/>
              <p:cNvSpPr/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3" name="Freeform 30"/>
              <p:cNvSpPr/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4" name="Freeform 31"/>
              <p:cNvSpPr/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5" name="Freeform 32"/>
              <p:cNvSpPr/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6" name="Freeform 33"/>
              <p:cNvSpPr/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7" name="Freeform 34"/>
              <p:cNvSpPr/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8" name="Freeform 35"/>
              <p:cNvSpPr/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9" name="Freeform 36"/>
              <p:cNvSpPr/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</p:grp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29945"/>
            <a:chOff x="168274" y="1892299"/>
            <a:chExt cx="19202401" cy="829943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29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 BẬC HAI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-532765" y="10949305"/>
            <a:ext cx="17202150" cy="2438400"/>
            <a:chOff x="-839" y="17243"/>
            <a:chExt cx="27090" cy="3840"/>
          </a:xfrm>
        </p:grpSpPr>
        <p:sp>
          <p:nvSpPr>
            <p:cNvPr id="12" name="Cloud Callout 11"/>
            <p:cNvSpPr/>
            <p:nvPr/>
          </p:nvSpPr>
          <p:spPr>
            <a:xfrm>
              <a:off x="-661" y="17243"/>
              <a:ext cx="23009" cy="3840"/>
            </a:xfrm>
            <a:prstGeom prst="cloudCallout">
              <a:avLst>
                <a:gd name="adj1" fmla="val 63764"/>
                <a:gd name="adj2" fmla="val 8307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 Box 9"/>
                <p:cNvSpPr txBox="1"/>
                <p:nvPr/>
              </p:nvSpPr>
              <p:spPr>
                <a:xfrm>
                  <a:off x="-839" y="18071"/>
                  <a:ext cx="23187" cy="2230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H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à</m:t>
                        </m:r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m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s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ố:</m:t>
                        </m:r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y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=−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0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00188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((</m:t>
                            </m:r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251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) </m:t>
                            </m:r>
                          </m:e>
                          <m:sup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+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18</m:t>
                        </m:r>
                      </m:oMath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c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ó </m:t>
                        </m:r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g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ì đặ</m:t>
                        </m:r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c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bi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ệ</m:t>
                        </m:r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t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?</m:t>
                        </m:r>
                      </m:oMath>
                    </m:oMathPara>
                  </a14:m>
                  <a:endPara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Text 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39" y="18071"/>
                  <a:ext cx="23187" cy="223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660000">
              <a:off x="23806" y="17651"/>
              <a:ext cx="2445" cy="3229"/>
            </a:xfrm>
            <a:prstGeom prst="rect">
              <a:avLst/>
            </a:prstGeom>
          </p:spPr>
        </p:pic>
      </p:grpSp>
      <p:sp>
        <p:nvSpPr>
          <p:cNvPr id="5" name="Text Box 4"/>
          <p:cNvSpPr txBox="1"/>
          <p:nvPr/>
        </p:nvSpPr>
        <p:spPr>
          <a:xfrm>
            <a:off x="2133600" y="9829800"/>
            <a:ext cx="9585325" cy="753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 Math" panose="02040503050406030204" pitchFamily="18" charset="0"/>
                <a:cs typeface="Cambria Math" panose="02040503050406030204" pitchFamily="18" charset="0"/>
              </a:rPr>
              <a:t>y = -0,00188((x-251,5)</a:t>
            </a:r>
            <a:r>
              <a:rPr lang="en-US" baseline="30000">
                <a:latin typeface="Cambria Math" panose="02040503050406030204" pitchFamily="18" charset="0"/>
                <a:cs typeface="Cambria Math" panose="02040503050406030204" pitchFamily="18" charset="0"/>
              </a:rPr>
              <a:t>2</a:t>
            </a:r>
            <a:r>
              <a:rPr lang="en-US">
                <a:latin typeface="Cambria Math" panose="02040503050406030204" pitchFamily="18" charset="0"/>
                <a:cs typeface="Cambria Math" panose="02040503050406030204" pitchFamily="18" charset="0"/>
              </a:rPr>
              <a:t> + 118</a:t>
            </a:r>
          </a:p>
        </p:txBody>
      </p:sp>
      <p:pic>
        <p:nvPicPr>
          <p:cNvPr id="75" name="Content Placeholder 74">
            <a:extLst>
              <a:ext uri="{FF2B5EF4-FFF2-40B4-BE49-F238E27FC236}">
                <a16:creationId xmlns:a16="http://schemas.microsoft.com/office/drawing/2014/main" id="{BC4B3F41-2800-4E49-936E-F2E4471BCC12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0983" y="3975388"/>
            <a:ext cx="10757617" cy="707383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32527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2" grpId="0" bldLvl="0" animBg="1"/>
      <p:bldP spid="8" grpId="0"/>
      <p:bldP spid="5" grpId="0"/>
      <p:bldP spid="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Rounded Rectangle 94">
            <a:extLst>
              <a:ext uri="{FF2B5EF4-FFF2-40B4-BE49-F238E27FC236}">
                <a16:creationId xmlns:a16="http://schemas.microsoft.com/office/drawing/2014/main" id="{8BBFEC57-1CC6-4CEE-BD84-2AC925D924E3}"/>
              </a:ext>
            </a:extLst>
          </p:cNvPr>
          <p:cNvSpPr/>
          <p:nvPr/>
        </p:nvSpPr>
        <p:spPr>
          <a:xfrm>
            <a:off x="1008463" y="2892333"/>
            <a:ext cx="22587333" cy="8768126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28" name="Group 67">
            <a:extLst>
              <a:ext uri="{FF2B5EF4-FFF2-40B4-BE49-F238E27FC236}">
                <a16:creationId xmlns:a16="http://schemas.microsoft.com/office/drawing/2014/main" id="{30E4AF2C-45C8-47A8-ADC4-23A4C6035751}"/>
              </a:ext>
            </a:extLst>
          </p:cNvPr>
          <p:cNvGrpSpPr/>
          <p:nvPr/>
        </p:nvGrpSpPr>
        <p:grpSpPr>
          <a:xfrm>
            <a:off x="761682" y="2297001"/>
            <a:ext cx="3604788" cy="1237539"/>
            <a:chOff x="1311958" y="3405486"/>
            <a:chExt cx="3485810" cy="940513"/>
          </a:xfrm>
        </p:grpSpPr>
        <p:sp>
          <p:nvSpPr>
            <p:cNvPr id="129" name="Freeform 20">
              <a:extLst>
                <a:ext uri="{FF2B5EF4-FFF2-40B4-BE49-F238E27FC236}">
                  <a16:creationId xmlns:a16="http://schemas.microsoft.com/office/drawing/2014/main" id="{318DA7D5-2E2A-4555-94DB-9F2435AEF234}"/>
                </a:ext>
              </a:extLst>
            </p:cNvPr>
            <p:cNvSpPr/>
            <p:nvPr/>
          </p:nvSpPr>
          <p:spPr bwMode="auto">
            <a:xfrm rot="5400000">
              <a:off x="3101604" y="2490560"/>
              <a:ext cx="666925" cy="2725402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A7DBD855-7B06-427E-BF4D-C703F353F917}"/>
                </a:ext>
              </a:extLst>
            </p:cNvPr>
            <p:cNvSpPr txBox="1"/>
            <p:nvPr/>
          </p:nvSpPr>
          <p:spPr>
            <a:xfrm>
              <a:off x="2250671" y="3527166"/>
              <a:ext cx="2403222" cy="5530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hỏi</a:t>
              </a:r>
              <a:endParaRPr lang="en-US" sz="4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1" name="Group 70">
              <a:extLst>
                <a:ext uri="{FF2B5EF4-FFF2-40B4-BE49-F238E27FC236}">
                  <a16:creationId xmlns:a16="http://schemas.microsoft.com/office/drawing/2014/main" id="{E798BC16-FF51-4948-A07B-7A247BAD8F8A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6BC56F43-AAAA-4114-BBE1-4FEF8CF87EE9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3" name="Freeform 13">
                <a:extLst>
                  <a:ext uri="{FF2B5EF4-FFF2-40B4-BE49-F238E27FC236}">
                    <a16:creationId xmlns:a16="http://schemas.microsoft.com/office/drawing/2014/main" id="{5C5189D3-7327-4408-9BF3-F325FE267C2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4" name="Freeform 14">
                <a:extLst>
                  <a:ext uri="{FF2B5EF4-FFF2-40B4-BE49-F238E27FC236}">
                    <a16:creationId xmlns:a16="http://schemas.microsoft.com/office/drawing/2014/main" id="{ABE69E72-7A52-4CCA-9DA5-86010A14E6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5" name="Freeform 15">
                <a:extLst>
                  <a:ext uri="{FF2B5EF4-FFF2-40B4-BE49-F238E27FC236}">
                    <a16:creationId xmlns:a16="http://schemas.microsoft.com/office/drawing/2014/main" id="{DF568446-141F-44FF-9DBD-E5F1725EF5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6" name="Freeform 16">
                <a:extLst>
                  <a:ext uri="{FF2B5EF4-FFF2-40B4-BE49-F238E27FC236}">
                    <a16:creationId xmlns:a16="http://schemas.microsoft.com/office/drawing/2014/main" id="{838AF3A9-0084-4AD5-A4EA-4AD549591EC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7" name="Freeform 17">
                <a:extLst>
                  <a:ext uri="{FF2B5EF4-FFF2-40B4-BE49-F238E27FC236}">
                    <a16:creationId xmlns:a16="http://schemas.microsoft.com/office/drawing/2014/main" id="{3521EE54-99A1-4D57-8E60-8519261A70B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8" name="Freeform 18">
                <a:extLst>
                  <a:ext uri="{FF2B5EF4-FFF2-40B4-BE49-F238E27FC236}">
                    <a16:creationId xmlns:a16="http://schemas.microsoft.com/office/drawing/2014/main" id="{90466E36-7F14-4A35-ACDD-64593C7F99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9" name="Freeform 19">
                <a:extLst>
                  <a:ext uri="{FF2B5EF4-FFF2-40B4-BE49-F238E27FC236}">
                    <a16:creationId xmlns:a16="http://schemas.microsoft.com/office/drawing/2014/main" id="{4CC6CD75-F3B7-4411-9034-6E58BC3A9E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Freeform 20">
                <a:extLst>
                  <a:ext uri="{FF2B5EF4-FFF2-40B4-BE49-F238E27FC236}">
                    <a16:creationId xmlns:a16="http://schemas.microsoft.com/office/drawing/2014/main" id="{30B7AA9A-8C2F-4FF2-84CB-B3208AE248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1" name="Freeform 21">
                <a:extLst>
                  <a:ext uri="{FF2B5EF4-FFF2-40B4-BE49-F238E27FC236}">
                    <a16:creationId xmlns:a16="http://schemas.microsoft.com/office/drawing/2014/main" id="{CA6CD9BE-0932-4210-AB08-112D1F825A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2" name="Freeform 22">
                <a:extLst>
                  <a:ext uri="{FF2B5EF4-FFF2-40B4-BE49-F238E27FC236}">
                    <a16:creationId xmlns:a16="http://schemas.microsoft.com/office/drawing/2014/main" id="{E6264234-A45E-4851-BFBD-EE567B513E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3" name="Freeform 23">
                <a:extLst>
                  <a:ext uri="{FF2B5EF4-FFF2-40B4-BE49-F238E27FC236}">
                    <a16:creationId xmlns:a16="http://schemas.microsoft.com/office/drawing/2014/main" id="{64EC97DE-681D-4FF1-8135-1D9A7B7A9E2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4" name="Freeform 24">
                <a:extLst>
                  <a:ext uri="{FF2B5EF4-FFF2-40B4-BE49-F238E27FC236}">
                    <a16:creationId xmlns:a16="http://schemas.microsoft.com/office/drawing/2014/main" id="{F4924CD3-FB89-46EA-8097-023E91B1606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5" name="Freeform 25">
                <a:extLst>
                  <a:ext uri="{FF2B5EF4-FFF2-40B4-BE49-F238E27FC236}">
                    <a16:creationId xmlns:a16="http://schemas.microsoft.com/office/drawing/2014/main" id="{CF63DA67-6AB0-4243-8A18-4C29E43F58EB}"/>
                  </a:ext>
                </a:extLst>
              </p:cNvPr>
              <p:cNvSpPr/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6" name="Freeform 26">
                <a:extLst>
                  <a:ext uri="{FF2B5EF4-FFF2-40B4-BE49-F238E27FC236}">
                    <a16:creationId xmlns:a16="http://schemas.microsoft.com/office/drawing/2014/main" id="{CDF2FE02-B557-43DB-BB3A-68AF7334D1A8}"/>
                  </a:ext>
                </a:extLst>
              </p:cNvPr>
              <p:cNvSpPr/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7" name="Freeform 27">
                <a:extLst>
                  <a:ext uri="{FF2B5EF4-FFF2-40B4-BE49-F238E27FC236}">
                    <a16:creationId xmlns:a16="http://schemas.microsoft.com/office/drawing/2014/main" id="{D70993C4-3CC0-4190-8E96-CC3072E3F435}"/>
                  </a:ext>
                </a:extLst>
              </p:cNvPr>
              <p:cNvSpPr/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8" name="Freeform 28">
                <a:extLst>
                  <a:ext uri="{FF2B5EF4-FFF2-40B4-BE49-F238E27FC236}">
                    <a16:creationId xmlns:a16="http://schemas.microsoft.com/office/drawing/2014/main" id="{4A3A8DB9-D83B-4186-8483-94063CDC24A3}"/>
                  </a:ext>
                </a:extLst>
              </p:cNvPr>
              <p:cNvSpPr/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9" name="Freeform 29">
                <a:extLst>
                  <a:ext uri="{FF2B5EF4-FFF2-40B4-BE49-F238E27FC236}">
                    <a16:creationId xmlns:a16="http://schemas.microsoft.com/office/drawing/2014/main" id="{43898F71-A5D7-40E7-BFE2-D0EE36A27D53}"/>
                  </a:ext>
                </a:extLst>
              </p:cNvPr>
              <p:cNvSpPr/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0" name="Freeform 30">
                <a:extLst>
                  <a:ext uri="{FF2B5EF4-FFF2-40B4-BE49-F238E27FC236}">
                    <a16:creationId xmlns:a16="http://schemas.microsoft.com/office/drawing/2014/main" id="{FFFDA71D-9905-4AE9-B945-C18FF96B2466}"/>
                  </a:ext>
                </a:extLst>
              </p:cNvPr>
              <p:cNvSpPr/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1" name="Freeform 31">
                <a:extLst>
                  <a:ext uri="{FF2B5EF4-FFF2-40B4-BE49-F238E27FC236}">
                    <a16:creationId xmlns:a16="http://schemas.microsoft.com/office/drawing/2014/main" id="{BB1F12A5-D2D4-4596-A174-7503AD287AA2}"/>
                  </a:ext>
                </a:extLst>
              </p:cNvPr>
              <p:cNvSpPr/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2" name="Freeform 32">
                <a:extLst>
                  <a:ext uri="{FF2B5EF4-FFF2-40B4-BE49-F238E27FC236}">
                    <a16:creationId xmlns:a16="http://schemas.microsoft.com/office/drawing/2014/main" id="{1C686262-6DE8-4D6F-9ADD-1B004D256C66}"/>
                  </a:ext>
                </a:extLst>
              </p:cNvPr>
              <p:cNvSpPr/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3" name="Freeform 33">
                <a:extLst>
                  <a:ext uri="{FF2B5EF4-FFF2-40B4-BE49-F238E27FC236}">
                    <a16:creationId xmlns:a16="http://schemas.microsoft.com/office/drawing/2014/main" id="{8983DD2F-7F90-4E05-8B72-8AD67FD8DF80}"/>
                  </a:ext>
                </a:extLst>
              </p:cNvPr>
              <p:cNvSpPr/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4" name="Freeform 34">
                <a:extLst>
                  <a:ext uri="{FF2B5EF4-FFF2-40B4-BE49-F238E27FC236}">
                    <a16:creationId xmlns:a16="http://schemas.microsoft.com/office/drawing/2014/main" id="{525C2B71-F1D1-496E-81A0-C1DE4CEC787C}"/>
                  </a:ext>
                </a:extLst>
              </p:cNvPr>
              <p:cNvSpPr/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5" name="Freeform 35">
                <a:extLst>
                  <a:ext uri="{FF2B5EF4-FFF2-40B4-BE49-F238E27FC236}">
                    <a16:creationId xmlns:a16="http://schemas.microsoft.com/office/drawing/2014/main" id="{8506C853-DB28-45DA-9982-1A5ACC125724}"/>
                  </a:ext>
                </a:extLst>
              </p:cNvPr>
              <p:cNvSpPr/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6" name="Freeform 36">
                <a:extLst>
                  <a:ext uri="{FF2B5EF4-FFF2-40B4-BE49-F238E27FC236}">
                    <a16:creationId xmlns:a16="http://schemas.microsoft.com/office/drawing/2014/main" id="{82B80BE5-8B59-4E23-83DA-F86F8FFED653}"/>
                  </a:ext>
                </a:extLst>
              </p:cNvPr>
              <p:cNvSpPr/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1674339" y="3653469"/>
                <a:ext cx="22597428" cy="5956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Cho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àm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−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,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𝟎𝟏𝟖𝟖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((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𝟓𝟏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𝟓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)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𝟏𝟏𝟖</m:t>
                    </m:r>
                  </m:oMath>
                </a14:m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 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a)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iết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ông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ứ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xá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ịnh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àm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rên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ề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dạng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ứ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eo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lũy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ừ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ới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mũ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giảm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dần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b)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Bậ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ứ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rên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bằng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bao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nhiêu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)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Xá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ịnh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ệ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5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,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ệ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à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ệ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ự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do</a:t>
                </a: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339" y="3653469"/>
                <a:ext cx="22597428" cy="5956118"/>
              </a:xfrm>
              <a:prstGeom prst="rect">
                <a:avLst/>
              </a:prstGeom>
              <a:blipFill>
                <a:blip r:embed="rId2"/>
                <a:stretch>
                  <a:fillRect l="-1457" b="-5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636016" y="2209800"/>
            <a:ext cx="22710140" cy="5502910"/>
            <a:chOff x="1268078" y="3405486"/>
            <a:chExt cx="22106109" cy="3810000"/>
          </a:xfrm>
        </p:grpSpPr>
        <p:sp>
          <p:nvSpPr>
            <p:cNvPr id="95" name="Rounded Rectangle 94"/>
            <p:cNvSpPr/>
            <p:nvPr/>
          </p:nvSpPr>
          <p:spPr>
            <a:xfrm>
              <a:off x="1532360" y="3579402"/>
              <a:ext cx="21841827" cy="36360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3485810" cy="940513"/>
              <a:chOff x="1311958" y="3405486"/>
              <a:chExt cx="3485810" cy="940513"/>
            </a:xfrm>
          </p:grpSpPr>
          <p:sp>
            <p:nvSpPr>
              <p:cNvPr id="97" name="Freeform 20"/>
              <p:cNvSpPr/>
              <p:nvPr/>
            </p:nvSpPr>
            <p:spPr bwMode="auto">
              <a:xfrm rot="5400000">
                <a:off x="3101604" y="2490560"/>
                <a:ext cx="666925" cy="2725402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250671" y="3527166"/>
                <a:ext cx="2403222" cy="553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hỏi</a:t>
                </a:r>
                <a:endParaRPr lang="en-US" sz="4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/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/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/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/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/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/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/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/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/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/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/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/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602627" y="3655174"/>
                <a:ext cx="21148040" cy="14979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hệ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hệ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tự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do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627" y="3655174"/>
                <a:ext cx="21148040" cy="1497965"/>
              </a:xfrm>
              <a:prstGeom prst="rect">
                <a:avLst/>
              </a:prstGeom>
              <a:blipFill>
                <a:blip r:embed="rId2"/>
                <a:stretch>
                  <a:fillRect l="-1182" t="-8571" r="-231" b="-15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"/>
              <p:cNvSpPr txBox="1"/>
              <p:nvPr/>
            </p:nvSpPr>
            <p:spPr>
              <a:xfrm>
                <a:off x="1037844" y="5838127"/>
                <a:ext cx="4752340" cy="75311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𝒂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) 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/>
              </a:p>
            </p:txBody>
          </p:sp>
        </mc:Choice>
        <mc:Fallback xmlns="">
          <p:sp>
            <p:nvSpPr>
              <p:cNvPr id="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844" y="5838127"/>
                <a:ext cx="4752340" cy="753110"/>
              </a:xfrm>
              <a:prstGeom prst="rect">
                <a:avLst/>
              </a:prstGeom>
              <a:blipFill rotWithShape="1">
                <a:blip r:embed="rId3"/>
                <a:stretch>
                  <a:fillRect l="-5" t="-76" r="-890" b="7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5"/>
              <p:cNvSpPr txBox="1"/>
              <p:nvPr/>
            </p:nvSpPr>
            <p:spPr>
              <a:xfrm>
                <a:off x="16840454" y="5486337"/>
                <a:ext cx="4643755" cy="136461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𝒄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) 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b="1"/>
              </a:p>
            </p:txBody>
          </p:sp>
        </mc:Choice>
        <mc:Fallback xmlns="">
          <p:sp>
            <p:nvSpPr>
              <p:cNvPr id="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0454" y="5486337"/>
                <a:ext cx="4643755" cy="1364615"/>
              </a:xfrm>
              <a:prstGeom prst="rect">
                <a:avLst/>
              </a:prstGeom>
              <a:blipFill rotWithShape="1">
                <a:blip r:embed="rId4"/>
                <a:stretch>
                  <a:fillRect l="-5" t="-42" r="-1882" b="4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/>
              <p:cNvSpPr txBox="1"/>
              <p:nvPr/>
            </p:nvSpPr>
            <p:spPr>
              <a:xfrm>
                <a:off x="9753854" y="5943537"/>
                <a:ext cx="3520440" cy="141478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𝒃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) 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b="1"/>
              </a:p>
              <a:p>
                <a:pPr algn="l"/>
                <a:endParaRPr lang="en-US"/>
              </a:p>
            </p:txBody>
          </p:sp>
        </mc:Choice>
        <mc:Fallback xmlns=""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3854" y="5943537"/>
                <a:ext cx="3520440" cy="1414780"/>
              </a:xfrm>
              <a:prstGeom prst="rect">
                <a:avLst/>
              </a:prstGeom>
              <a:blipFill rotWithShape="1">
                <a:blip r:embed="rId5"/>
                <a:stretch>
                  <a:fillRect l="-7" t="-40" r="-1201" b="4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1"/>
      <p:bldP spid="5" grpId="1"/>
      <p:bldP spid="6" grpId="1"/>
      <p:bldP spid="7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510540" y="3727450"/>
            <a:ext cx="22863810" cy="3568065"/>
            <a:chOff x="1076414" y="4334859"/>
            <a:chExt cx="22325581" cy="3568169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  <a:grpFill/>
          </p:grpSpPr>
          <p:sp>
            <p:nvSpPr>
              <p:cNvPr id="24" name="Freeform 20"/>
              <p:cNvSpPr/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/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Freeform 47"/>
                <p:cNvSpPr/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Freeform 49"/>
                <p:cNvSpPr/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7" name="Freeform 55"/>
                <p:cNvSpPr/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480166" cy="798853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i</a:t>
                </a:r>
                <a:r>
                  <a:rPr lang="en-US" sz="46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ớ</a:t>
                </a:r>
                <a:endParaRPr lang="en-US" sz="46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29945"/>
            <a:chOff x="168274" y="1892299"/>
            <a:chExt cx="19202401" cy="829943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29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+mn-ea"/>
                </a:rPr>
                <a:t>HÀM SỐ BẬC HAI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260475" y="4097655"/>
                <a:ext cx="21750655" cy="2891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àm số bậc hai là hàm số được cho bằng biểu thức có dạng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400" b="1" i="1" dirty="0">
                  <a:latin typeface="Cambria Math" panose="02040503050406030204" pitchFamily="18" charset="0"/>
                  <a:ea typeface="Tahoma" panose="020B0604030504040204" pitchFamily="34" charset="0"/>
                  <a:cs typeface="Cambria Math" panose="02040503050406030204" pitchFamily="18" charset="0"/>
                </a:endParaRPr>
              </a:p>
              <a:p>
                <a:pPr indent="0" algn="just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đó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những hằng số và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ác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ập xác định của hàm số là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𝑹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0475" y="4097655"/>
                <a:ext cx="21750655" cy="289179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67"/>
          <p:cNvGrpSpPr/>
          <p:nvPr/>
        </p:nvGrpSpPr>
        <p:grpSpPr>
          <a:xfrm>
            <a:off x="1087167" y="7864523"/>
            <a:ext cx="3282348" cy="800219"/>
            <a:chOff x="1371545" y="3527166"/>
            <a:chExt cx="3282348" cy="800219"/>
          </a:xfrm>
        </p:grpSpPr>
        <p:sp>
          <p:nvSpPr>
            <p:cNvPr id="57" name="TextBox 56"/>
            <p:cNvSpPr txBox="1"/>
            <p:nvPr/>
          </p:nvSpPr>
          <p:spPr>
            <a:xfrm>
              <a:off x="2250671" y="3527166"/>
              <a:ext cx="2403222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hỏi</a:t>
              </a:r>
              <a:endParaRPr lang="en-US" sz="4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70"/>
            <p:cNvGrpSpPr/>
            <p:nvPr/>
          </p:nvGrpSpPr>
          <p:grpSpPr>
            <a:xfrm>
              <a:off x="1371545" y="3642225"/>
              <a:ext cx="666731" cy="642577"/>
              <a:chOff x="1371545" y="3642225"/>
              <a:chExt cx="666731" cy="642577"/>
            </a:xfrm>
          </p:grpSpPr>
          <p:sp>
            <p:nvSpPr>
              <p:cNvPr id="72" name="Freeform 25"/>
              <p:cNvSpPr/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3" name="Freeform 26"/>
              <p:cNvSpPr/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4" name="Freeform 27"/>
              <p:cNvSpPr/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5" name="Freeform 28"/>
              <p:cNvSpPr/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6" name="Freeform 29"/>
              <p:cNvSpPr/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7" name="Freeform 30"/>
              <p:cNvSpPr/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8" name="Freeform 31"/>
              <p:cNvSpPr/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9" name="Freeform 32"/>
              <p:cNvSpPr/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81" name="Freeform 34"/>
              <p:cNvSpPr/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83" name="Freeform 36"/>
              <p:cNvSpPr/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</p:grp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77B6E94C-3E1C-4FF7-89D3-72A0BF7D739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9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7588703"/>
            <a:ext cx="15067233" cy="5691529"/>
          </a:xfrm>
          <a:prstGeom prst="rect">
            <a:avLst/>
          </a:prstGeom>
        </p:spPr>
      </p:pic>
      <p:pic>
        <p:nvPicPr>
          <p:cNvPr id="45" name="Picture 2">
            <a:extLst>
              <a:ext uri="{FF2B5EF4-FFF2-40B4-BE49-F238E27FC236}">
                <a16:creationId xmlns:a16="http://schemas.microsoft.com/office/drawing/2014/main" id="{7452ED6D-C2EC-4319-998A-CFEA0B6828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538" y="8053663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247742" y="1960892"/>
            <a:ext cx="19202401" cy="829945"/>
            <a:chOff x="168274" y="1892299"/>
            <a:chExt cx="19202401" cy="829943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29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 THỊ HÀM SỐ BẬC HAI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02310" y="3314351"/>
            <a:ext cx="21842095" cy="9964769"/>
            <a:chOff x="1029261" y="1731189"/>
            <a:chExt cx="21841951" cy="1693000"/>
          </a:xfrm>
        </p:grpSpPr>
        <p:sp>
          <p:nvSpPr>
            <p:cNvPr id="54" name="Rounded Rectangle 53"/>
            <p:cNvSpPr/>
            <p:nvPr/>
          </p:nvSpPr>
          <p:spPr>
            <a:xfrm>
              <a:off x="1029261" y="1731189"/>
              <a:ext cx="21841951" cy="169300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1423469" y="1802463"/>
                  <a:ext cx="19136234" cy="3429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𝟐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𝟑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.</m:t>
                      </m:r>
                    </m:oMath>
                  </a14:m>
                  <a:br>
                    <a:rPr lang="en-US" altLang="vi-VN" sz="4400" b="1" i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Cambria Math" panose="02040503050406030204" pitchFamily="18" charset="0"/>
                    </a:rPr>
                  </a:br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Cambria Math" panose="02040503050406030204" pitchFamily="18" charset="0"/>
                    </a:rPr>
                    <a:t>a) Tìm giá trị  </a:t>
                  </a:r>
                  <a14:m>
                    <m:oMath xmlns:m="http://schemas.openxmlformats.org/officeDocument/2006/math"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</m:oMath>
                  </a14:m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 tương ứng với giá trị của </a:t>
                  </a:r>
                  <a14:m>
                    <m:oMath xmlns:m="http://schemas.openxmlformats.org/officeDocument/2006/math"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 trong bảng sau:</a:t>
                  </a: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3469" y="1802463"/>
                  <a:ext cx="19136234" cy="342984"/>
                </a:xfrm>
                <a:prstGeom prst="rect">
                  <a:avLst/>
                </a:prstGeom>
                <a:blipFill>
                  <a:blip r:embed="rId3"/>
                  <a:stretch>
                    <a:fillRect l="-1306" b="-135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1096645" y="7924800"/>
                <a:ext cx="20386675" cy="5238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𝐛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Vẽ các điểm</a:t>
                </a:r>
                <a:r>
                  <a:rPr lang="en-US" alt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𝑨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 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𝑩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 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𝑪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 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𝑫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 của đồ thị hàm số  trong mặt phẳng tọa độ </a:t>
                </a:r>
                <a14:m>
                  <m:oMath xmlns:m="http://schemas.openxmlformats.org/officeDocument/2006/math"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𝐎𝐱𝐲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vi-VN" sz="4400" b="1" dirty="0"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𝐜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Bằng phần mềm Geogebra, hãy vẽ đồ thị hàm số </a:t>
                </a:r>
                <a14:m>
                  <m:oMath xmlns:m="http://schemas.openxmlformats.org/officeDocument/2006/math"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vi-VN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𝐝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Cho biết tọa độ của điểm thấp nhất và phương trình trục đối xứng của parabol đó. Đồ thị hàm số đó quay bề lõm lên trên hay xuống dưới?</a:t>
                </a: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45" y="7924800"/>
                <a:ext cx="20386675" cy="5238750"/>
              </a:xfrm>
              <a:prstGeom prst="rect">
                <a:avLst/>
              </a:prstGeom>
              <a:blipFill>
                <a:blip r:embed="rId4"/>
                <a:stretch>
                  <a:fillRect l="-1226" b="-1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Content Placeholder 23"/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2133600" y="6096000"/>
            <a:ext cx="13354050" cy="1912620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34DFB4C3-5E21-46E2-801D-F7ECA3FEF80C}"/>
              </a:ext>
            </a:extLst>
          </p:cNvPr>
          <p:cNvGrpSpPr/>
          <p:nvPr/>
        </p:nvGrpSpPr>
        <p:grpSpPr>
          <a:xfrm>
            <a:off x="732790" y="2881747"/>
            <a:ext cx="3090860" cy="940513"/>
            <a:chOff x="858229" y="2883907"/>
            <a:chExt cx="3090860" cy="940513"/>
          </a:xfrm>
        </p:grpSpPr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7583AB20-9A2D-4C12-AD34-ED7B2846A1A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387321" y="2229840"/>
              <a:ext cx="793395" cy="2330141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21B9D40-CD04-4DCB-A70B-3DFE1D072FEA}"/>
                </a:ext>
              </a:extLst>
            </p:cNvPr>
            <p:cNvSpPr txBox="1"/>
            <p:nvPr/>
          </p:nvSpPr>
          <p:spPr>
            <a:xfrm>
              <a:off x="1796942" y="3005587"/>
              <a:ext cx="1856598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2" name="Group 70">
              <a:extLst>
                <a:ext uri="{FF2B5EF4-FFF2-40B4-BE49-F238E27FC236}">
                  <a16:creationId xmlns:a16="http://schemas.microsoft.com/office/drawing/2014/main" id="{E860F452-50C3-4994-B59F-494238835666}"/>
                </a:ext>
              </a:extLst>
            </p:cNvPr>
            <p:cNvGrpSpPr/>
            <p:nvPr/>
          </p:nvGrpSpPr>
          <p:grpSpPr>
            <a:xfrm>
              <a:off x="858229" y="2883907"/>
              <a:ext cx="950173" cy="940513"/>
              <a:chOff x="1311958" y="3405486"/>
              <a:chExt cx="950173" cy="940513"/>
            </a:xfrm>
          </p:grpSpPr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01BBF403-B306-465A-A4EE-0F29AA859557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Freeform 13">
                <a:extLst>
                  <a:ext uri="{FF2B5EF4-FFF2-40B4-BE49-F238E27FC236}">
                    <a16:creationId xmlns:a16="http://schemas.microsoft.com/office/drawing/2014/main" id="{4F8013A0-4AF7-4272-8C59-A1E5DFF715B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4">
                <a:extLst>
                  <a:ext uri="{FF2B5EF4-FFF2-40B4-BE49-F238E27FC236}">
                    <a16:creationId xmlns:a16="http://schemas.microsoft.com/office/drawing/2014/main" id="{20AD19CF-DEDA-4B2F-AA5B-B02A855721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5">
                <a:extLst>
                  <a:ext uri="{FF2B5EF4-FFF2-40B4-BE49-F238E27FC236}">
                    <a16:creationId xmlns:a16="http://schemas.microsoft.com/office/drawing/2014/main" id="{DDE0FA28-F1AE-4224-B04C-F3805F70B0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A34AED66-1487-4025-BB52-9FC32065E2D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7">
                <a:extLst>
                  <a:ext uri="{FF2B5EF4-FFF2-40B4-BE49-F238E27FC236}">
                    <a16:creationId xmlns:a16="http://schemas.microsoft.com/office/drawing/2014/main" id="{C03FBEE6-3579-4E88-A6BF-6F269157367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8">
                <a:extLst>
                  <a:ext uri="{FF2B5EF4-FFF2-40B4-BE49-F238E27FC236}">
                    <a16:creationId xmlns:a16="http://schemas.microsoft.com/office/drawing/2014/main" id="{4A533130-5997-4187-9EDB-D4F6CC4601B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9">
                <a:extLst>
                  <a:ext uri="{FF2B5EF4-FFF2-40B4-BE49-F238E27FC236}">
                    <a16:creationId xmlns:a16="http://schemas.microsoft.com/office/drawing/2014/main" id="{4BB840FC-7B15-45F7-AADD-DBA1AF2E91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418CD40A-6C6E-4E54-B42E-400FCF7F86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1">
                <a:extLst>
                  <a:ext uri="{FF2B5EF4-FFF2-40B4-BE49-F238E27FC236}">
                    <a16:creationId xmlns:a16="http://schemas.microsoft.com/office/drawing/2014/main" id="{47B34BC3-8F2E-4F2B-88D2-49D74E75E81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2">
                <a:extLst>
                  <a:ext uri="{FF2B5EF4-FFF2-40B4-BE49-F238E27FC236}">
                    <a16:creationId xmlns:a16="http://schemas.microsoft.com/office/drawing/2014/main" id="{C74B62D4-B324-4F9C-A1D8-59424AC083E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3">
                <a:extLst>
                  <a:ext uri="{FF2B5EF4-FFF2-40B4-BE49-F238E27FC236}">
                    <a16:creationId xmlns:a16="http://schemas.microsoft.com/office/drawing/2014/main" id="{F1671603-39AB-44C2-BB15-29713D11833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4">
                <a:extLst>
                  <a:ext uri="{FF2B5EF4-FFF2-40B4-BE49-F238E27FC236}">
                    <a16:creationId xmlns:a16="http://schemas.microsoft.com/office/drawing/2014/main" id="{890A334A-E638-4369-BA0A-97FAE446C42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5">
                <a:extLst>
                  <a:ext uri="{FF2B5EF4-FFF2-40B4-BE49-F238E27FC236}">
                    <a16:creationId xmlns:a16="http://schemas.microsoft.com/office/drawing/2014/main" id="{5543F6D0-0795-4F60-936D-CBF7AE3B21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6">
                <a:extLst>
                  <a:ext uri="{FF2B5EF4-FFF2-40B4-BE49-F238E27FC236}">
                    <a16:creationId xmlns:a16="http://schemas.microsoft.com/office/drawing/2014/main" id="{79849EC5-6647-47E0-B808-11C94BF95E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4910FCD5-2665-443F-94E4-3F194C845F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8">
                <a:extLst>
                  <a:ext uri="{FF2B5EF4-FFF2-40B4-BE49-F238E27FC236}">
                    <a16:creationId xmlns:a16="http://schemas.microsoft.com/office/drawing/2014/main" id="{0E18D45E-B301-4D3B-846D-8E10FED987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9">
                <a:extLst>
                  <a:ext uri="{FF2B5EF4-FFF2-40B4-BE49-F238E27FC236}">
                    <a16:creationId xmlns:a16="http://schemas.microsoft.com/office/drawing/2014/main" id="{5E1670BB-926A-4D26-A245-B92C575DB3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30">
                <a:extLst>
                  <a:ext uri="{FF2B5EF4-FFF2-40B4-BE49-F238E27FC236}">
                    <a16:creationId xmlns:a16="http://schemas.microsoft.com/office/drawing/2014/main" id="{B6977BBF-69FD-4A15-AA8F-901C7B4E86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31">
                <a:extLst>
                  <a:ext uri="{FF2B5EF4-FFF2-40B4-BE49-F238E27FC236}">
                    <a16:creationId xmlns:a16="http://schemas.microsoft.com/office/drawing/2014/main" id="{2BCFA1E2-8187-4D55-BD49-D1843F6A0E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32">
                <a:extLst>
                  <a:ext uri="{FF2B5EF4-FFF2-40B4-BE49-F238E27FC236}">
                    <a16:creationId xmlns:a16="http://schemas.microsoft.com/office/drawing/2014/main" id="{DD0FF78C-A28C-493B-8769-B22ACA1422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33">
                <a:extLst>
                  <a:ext uri="{FF2B5EF4-FFF2-40B4-BE49-F238E27FC236}">
                    <a16:creationId xmlns:a16="http://schemas.microsoft.com/office/drawing/2014/main" id="{9F15179C-8119-4D80-B5D3-901466906C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34">
                <a:extLst>
                  <a:ext uri="{FF2B5EF4-FFF2-40B4-BE49-F238E27FC236}">
                    <a16:creationId xmlns:a16="http://schemas.microsoft.com/office/drawing/2014/main" id="{BA0A2D6F-E840-4ADB-BC45-C5114C5269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35">
                <a:extLst>
                  <a:ext uri="{FF2B5EF4-FFF2-40B4-BE49-F238E27FC236}">
                    <a16:creationId xmlns:a16="http://schemas.microsoft.com/office/drawing/2014/main" id="{B0AB477C-1D8C-4D76-A27C-EDB3159568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36">
                <a:extLst>
                  <a:ext uri="{FF2B5EF4-FFF2-40B4-BE49-F238E27FC236}">
                    <a16:creationId xmlns:a16="http://schemas.microsoft.com/office/drawing/2014/main" id="{CE07E635-377F-4131-9A5D-3CEF31CE2A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53"/>
          <p:cNvSpPr/>
          <p:nvPr/>
        </p:nvSpPr>
        <p:spPr>
          <a:xfrm>
            <a:off x="838200" y="2552350"/>
            <a:ext cx="21842095" cy="9964769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/>
              <p:cNvSpPr txBox="1"/>
              <p:nvPr/>
            </p:nvSpPr>
            <p:spPr>
              <a:xfrm>
                <a:off x="1202689" y="3733802"/>
                <a:ext cx="21080730" cy="72701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ea typeface="Tahoma" panose="020B0604030504040204" pitchFamily="34" charset="0"/>
                  </a:rPr>
                  <a:t>Cho hàm số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vi-VN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𝒚</m:t>
                        </m:r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=−</m:t>
                        </m:r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vi-VN" sz="4400" b="1" dirty="0">
                  <a:ea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ea typeface="Tahoma" panose="020B0604030504040204" pitchFamily="34" charset="0"/>
                  </a:rPr>
                  <a:t>a) Tìm tọa độ 5 điểm thuộc đồ thị hàm số trên có hoành độ lần lượt là </a:t>
                </a:r>
                <a14:m>
                  <m:oMath xmlns:m="http://schemas.openxmlformats.org/officeDocument/2006/math"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altLang="vi-VN" sz="4400" b="1" dirty="0">
                    <a:ea typeface="Tahoma" panose="020B0604030504040204" pitchFamily="34" charset="0"/>
                  </a:rPr>
                  <a:t> rồi vẽ chúng trong mặt phẳng tọa độ Oxy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ea typeface="Tahoma" panose="020B0604030504040204" pitchFamily="34" charset="0"/>
                  </a:rPr>
                  <a:t>b) Vẽ đường cong đi qua 5 điểm trên. Hãy dự đoán đồ thị hàm số 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ea typeface="Tahoma" panose="020B0604030504040204" pitchFamily="34" charset="0"/>
                  </a:rPr>
                  <a:t>c) Bằng phần mềm Geogebra hãy vẽ đồ thị hàm số 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ea typeface="Tahoma" panose="020B0604030504040204" pitchFamily="34" charset="0"/>
                  </a:rPr>
                  <a:t>d) Cho biết tọa độ của điểm cao nhất và phương trình trục đối xứng của parabol đó. Đồ thị hàm số đó quay bề lõm lên trên hay xuống dưới?</a:t>
                </a:r>
              </a:p>
            </p:txBody>
          </p:sp>
        </mc:Choice>
        <mc:Fallback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689" y="3733802"/>
                <a:ext cx="21080730" cy="7270114"/>
              </a:xfrm>
              <a:prstGeom prst="rect">
                <a:avLst/>
              </a:prstGeom>
              <a:blipFill>
                <a:blip r:embed="rId2"/>
                <a:stretch>
                  <a:fillRect l="-1157" r="-868" b="-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47DE6AF6-52F0-47EE-B864-BFF789888F4E}"/>
              </a:ext>
            </a:extLst>
          </p:cNvPr>
          <p:cNvGrpSpPr/>
          <p:nvPr/>
        </p:nvGrpSpPr>
        <p:grpSpPr>
          <a:xfrm>
            <a:off x="1202689" y="2082093"/>
            <a:ext cx="3090860" cy="940513"/>
            <a:chOff x="858229" y="2883907"/>
            <a:chExt cx="3090860" cy="940513"/>
          </a:xfrm>
        </p:grpSpPr>
        <p:sp>
          <p:nvSpPr>
            <p:cNvPr id="10" name="Freeform 20">
              <a:extLst>
                <a:ext uri="{FF2B5EF4-FFF2-40B4-BE49-F238E27FC236}">
                  <a16:creationId xmlns:a16="http://schemas.microsoft.com/office/drawing/2014/main" id="{E87ED636-8BC2-460E-B2FB-12DEAF00741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387321" y="2229840"/>
              <a:ext cx="793395" cy="2330141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3907714-CD5A-4361-9928-1B4EEB9E69CE}"/>
                </a:ext>
              </a:extLst>
            </p:cNvPr>
            <p:cNvSpPr txBox="1"/>
            <p:nvPr/>
          </p:nvSpPr>
          <p:spPr>
            <a:xfrm>
              <a:off x="1796942" y="3005587"/>
              <a:ext cx="1856598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70">
              <a:extLst>
                <a:ext uri="{FF2B5EF4-FFF2-40B4-BE49-F238E27FC236}">
                  <a16:creationId xmlns:a16="http://schemas.microsoft.com/office/drawing/2014/main" id="{D99F898B-79B2-4532-BBF7-BE7A2EAA1DEE}"/>
                </a:ext>
              </a:extLst>
            </p:cNvPr>
            <p:cNvGrpSpPr/>
            <p:nvPr/>
          </p:nvGrpSpPr>
          <p:grpSpPr>
            <a:xfrm>
              <a:off x="858229" y="2883907"/>
              <a:ext cx="950173" cy="940513"/>
              <a:chOff x="1311958" y="3405486"/>
              <a:chExt cx="950173" cy="940513"/>
            </a:xfrm>
          </p:grpSpPr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0854E584-9ADF-4B81-978B-5411F12039D7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Freeform 13">
                <a:extLst>
                  <a:ext uri="{FF2B5EF4-FFF2-40B4-BE49-F238E27FC236}">
                    <a16:creationId xmlns:a16="http://schemas.microsoft.com/office/drawing/2014/main" id="{4E842AEF-7E63-43D9-9345-1C45E29BD5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4">
                <a:extLst>
                  <a:ext uri="{FF2B5EF4-FFF2-40B4-BE49-F238E27FC236}">
                    <a16:creationId xmlns:a16="http://schemas.microsoft.com/office/drawing/2014/main" id="{FE1F1470-0BB9-47BE-8178-973FAD74B3E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5">
                <a:extLst>
                  <a:ext uri="{FF2B5EF4-FFF2-40B4-BE49-F238E27FC236}">
                    <a16:creationId xmlns:a16="http://schemas.microsoft.com/office/drawing/2014/main" id="{446A6065-6B1E-44E5-A240-42C8E2B2096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6">
                <a:extLst>
                  <a:ext uri="{FF2B5EF4-FFF2-40B4-BE49-F238E27FC236}">
                    <a16:creationId xmlns:a16="http://schemas.microsoft.com/office/drawing/2014/main" id="{B158E7CA-E2F6-4DF8-96F3-2BF10DF65BC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7">
                <a:extLst>
                  <a:ext uri="{FF2B5EF4-FFF2-40B4-BE49-F238E27FC236}">
                    <a16:creationId xmlns:a16="http://schemas.microsoft.com/office/drawing/2014/main" id="{61574B42-E4BD-4CAD-A5E2-9DA5B4C86D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8">
                <a:extLst>
                  <a:ext uri="{FF2B5EF4-FFF2-40B4-BE49-F238E27FC236}">
                    <a16:creationId xmlns:a16="http://schemas.microsoft.com/office/drawing/2014/main" id="{E90AA494-C358-4C82-891D-E2DC79FFFA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9">
                <a:extLst>
                  <a:ext uri="{FF2B5EF4-FFF2-40B4-BE49-F238E27FC236}">
                    <a16:creationId xmlns:a16="http://schemas.microsoft.com/office/drawing/2014/main" id="{E234356B-2B10-4480-8F14-353DC0E36F0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0">
                <a:extLst>
                  <a:ext uri="{FF2B5EF4-FFF2-40B4-BE49-F238E27FC236}">
                    <a16:creationId xmlns:a16="http://schemas.microsoft.com/office/drawing/2014/main" id="{36964664-B273-4BBF-9F5D-F989254C561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1">
                <a:extLst>
                  <a:ext uri="{FF2B5EF4-FFF2-40B4-BE49-F238E27FC236}">
                    <a16:creationId xmlns:a16="http://schemas.microsoft.com/office/drawing/2014/main" id="{F569BA26-0E38-4F6C-A91B-D449209EA76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2">
                <a:extLst>
                  <a:ext uri="{FF2B5EF4-FFF2-40B4-BE49-F238E27FC236}">
                    <a16:creationId xmlns:a16="http://schemas.microsoft.com/office/drawing/2014/main" id="{98FF09B8-83DE-4206-93BC-4BC23E0362D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3">
                <a:extLst>
                  <a:ext uri="{FF2B5EF4-FFF2-40B4-BE49-F238E27FC236}">
                    <a16:creationId xmlns:a16="http://schemas.microsoft.com/office/drawing/2014/main" id="{FC29DBF7-2894-45CF-8C77-992D32BA070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4">
                <a:extLst>
                  <a:ext uri="{FF2B5EF4-FFF2-40B4-BE49-F238E27FC236}">
                    <a16:creationId xmlns:a16="http://schemas.microsoft.com/office/drawing/2014/main" id="{272FFFA8-82E0-4DA9-8EED-2E3ED9C423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5">
                <a:extLst>
                  <a:ext uri="{FF2B5EF4-FFF2-40B4-BE49-F238E27FC236}">
                    <a16:creationId xmlns:a16="http://schemas.microsoft.com/office/drawing/2014/main" id="{910DCD64-B1C8-44A5-BFA3-0F6C633F3E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6">
                <a:extLst>
                  <a:ext uri="{FF2B5EF4-FFF2-40B4-BE49-F238E27FC236}">
                    <a16:creationId xmlns:a16="http://schemas.microsoft.com/office/drawing/2014/main" id="{A1D9B0C2-7D36-4738-BE06-BE9324B6B0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7">
                <a:extLst>
                  <a:ext uri="{FF2B5EF4-FFF2-40B4-BE49-F238E27FC236}">
                    <a16:creationId xmlns:a16="http://schemas.microsoft.com/office/drawing/2014/main" id="{E475AE48-1B15-42BF-8D9E-B12CF5055A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8">
                <a:extLst>
                  <a:ext uri="{FF2B5EF4-FFF2-40B4-BE49-F238E27FC236}">
                    <a16:creationId xmlns:a16="http://schemas.microsoft.com/office/drawing/2014/main" id="{D06657BB-C514-4749-A27A-2C36B3FD8D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9">
                <a:extLst>
                  <a:ext uri="{FF2B5EF4-FFF2-40B4-BE49-F238E27FC236}">
                    <a16:creationId xmlns:a16="http://schemas.microsoft.com/office/drawing/2014/main" id="{D494DC85-8FAF-4473-B79A-3218C75181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30">
                <a:extLst>
                  <a:ext uri="{FF2B5EF4-FFF2-40B4-BE49-F238E27FC236}">
                    <a16:creationId xmlns:a16="http://schemas.microsoft.com/office/drawing/2014/main" id="{48B51A47-25DD-4970-8CA8-F114458848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31">
                <a:extLst>
                  <a:ext uri="{FF2B5EF4-FFF2-40B4-BE49-F238E27FC236}">
                    <a16:creationId xmlns:a16="http://schemas.microsoft.com/office/drawing/2014/main" id="{FE43F980-8F98-44C0-A101-9D1D15F18F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2">
                <a:extLst>
                  <a:ext uri="{FF2B5EF4-FFF2-40B4-BE49-F238E27FC236}">
                    <a16:creationId xmlns:a16="http://schemas.microsoft.com/office/drawing/2014/main" id="{A60BD98F-57C2-4809-B1C7-E1F613E577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3">
                <a:extLst>
                  <a:ext uri="{FF2B5EF4-FFF2-40B4-BE49-F238E27FC236}">
                    <a16:creationId xmlns:a16="http://schemas.microsoft.com/office/drawing/2014/main" id="{B3839A2A-C076-4E8E-B821-A07BE3C984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4">
                <a:extLst>
                  <a:ext uri="{FF2B5EF4-FFF2-40B4-BE49-F238E27FC236}">
                    <a16:creationId xmlns:a16="http://schemas.microsoft.com/office/drawing/2014/main" id="{D5A58DC6-F298-4891-88E5-9FB3749BF2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5">
                <a:extLst>
                  <a:ext uri="{FF2B5EF4-FFF2-40B4-BE49-F238E27FC236}">
                    <a16:creationId xmlns:a16="http://schemas.microsoft.com/office/drawing/2014/main" id="{AE10DA35-F85A-41FE-83E7-F0EA16A019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6">
                <a:extLst>
                  <a:ext uri="{FF2B5EF4-FFF2-40B4-BE49-F238E27FC236}">
                    <a16:creationId xmlns:a16="http://schemas.microsoft.com/office/drawing/2014/main" id="{4EF09EBC-F175-406F-BFE6-7AACC44907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97</TotalTime>
  <Words>1900</Words>
  <PresentationFormat>Custom</PresentationFormat>
  <Paragraphs>156</Paragraphs>
  <Slides>24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Yu Gothic UI Semilight</vt:lpstr>
      <vt:lpstr>Arial</vt:lpstr>
      <vt:lpstr>Britannic Bold</vt:lpstr>
      <vt:lpstr>Calibri</vt:lpstr>
      <vt:lpstr>Calibri Light</vt:lpstr>
      <vt:lpstr>Cambria Math</vt:lpstr>
      <vt:lpstr>Tahoma</vt:lpstr>
      <vt:lpstr>Times New Roman</vt:lpstr>
      <vt:lpstr>Office Theme</vt:lpstr>
      <vt:lpstr>1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bsite@VnTeach.Com;</dc:title>
  <dc:creator>Website@VnTeach.Com</dc:creator>
  <cp:keywords>Website@VnTeach.Com</cp:keywords>
  <dcterms:created xsi:type="dcterms:W3CDTF">2013-08-31T11:42:00Z</dcterms:created>
  <dcterms:modified xsi:type="dcterms:W3CDTF">2022-08-08T18:48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3BC2BDC38E442F7AAAC01E396BBE3F7</vt:lpwstr>
  </property>
  <property fmtid="{D5CDD505-2E9C-101B-9397-08002B2CF9AE}" pid="3" name="KSOProductBuildVer">
    <vt:lpwstr>1033-11.2.0.11191</vt:lpwstr>
  </property>
</Properties>
</file>